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diagrams/colors1.xml" ContentType="application/vnd.openxmlformats-officedocument.drawingml.diagramColors+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Override PartName="/ppt/diagrams/quickStyle1.xml" ContentType="application/vnd.openxmlformats-officedocument.drawingml.diagramStyle+xml"/>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diagrams/layout1.xml" ContentType="application/vnd.openxmlformats-officedocument.drawingml.diagramLayout+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1" r:id="rId6"/>
    <p:sldId id="262" r:id="rId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6A6D94-3C10-4FFD-BA0E-94A5872945D2}"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DE204FF4-4723-491E-995B-E675EDB12073}">
      <dgm:prSet phldrT="[Text]" custT="1"/>
      <dgm:spPr/>
      <dgm:t>
        <a:bodyPr/>
        <a:lstStyle/>
        <a:p>
          <a:r>
            <a:rPr lang="en-US" sz="2000" dirty="0" smtClean="0">
              <a:latin typeface="Arial Black" pitchFamily="34" charset="0"/>
            </a:rPr>
            <a:t>Techniques of SQC</a:t>
          </a:r>
          <a:endParaRPr lang="en-US" sz="2000" dirty="0">
            <a:latin typeface="Arial Black" pitchFamily="34" charset="0"/>
          </a:endParaRPr>
        </a:p>
      </dgm:t>
    </dgm:pt>
    <dgm:pt modelId="{D3740F3D-0AFF-44AE-B2EF-51092DE222C8}" type="parTrans" cxnId="{B1B316B7-3643-4AA7-B038-DE05F4137D2E}">
      <dgm:prSet/>
      <dgm:spPr/>
      <dgm:t>
        <a:bodyPr/>
        <a:lstStyle/>
        <a:p>
          <a:endParaRPr lang="en-US"/>
        </a:p>
      </dgm:t>
    </dgm:pt>
    <dgm:pt modelId="{2FCC8F2B-1CF3-4CD9-95F7-A71EBFC358D2}" type="sibTrans" cxnId="{B1B316B7-3643-4AA7-B038-DE05F4137D2E}">
      <dgm:prSet/>
      <dgm:spPr/>
      <dgm:t>
        <a:bodyPr/>
        <a:lstStyle/>
        <a:p>
          <a:endParaRPr lang="en-US"/>
        </a:p>
      </dgm:t>
    </dgm:pt>
    <dgm:pt modelId="{3D747B21-8089-4DE1-91A5-9A7732F0ED11}">
      <dgm:prSet phldrT="[Text]" custT="1"/>
      <dgm:spPr/>
      <dgm:t>
        <a:bodyPr/>
        <a:lstStyle/>
        <a:p>
          <a:r>
            <a:rPr lang="en-US" sz="2000" dirty="0" smtClean="0">
              <a:latin typeface="Times New Roman" pitchFamily="18" charset="0"/>
              <a:cs typeface="Times New Roman" pitchFamily="18" charset="0"/>
            </a:rPr>
            <a:t>Process Control (by Control Chart)</a:t>
          </a:r>
          <a:endParaRPr lang="en-US" sz="900" dirty="0"/>
        </a:p>
      </dgm:t>
    </dgm:pt>
    <dgm:pt modelId="{38F0AEE5-E96E-4D00-B24E-E77B86255E8A}" type="parTrans" cxnId="{E9FF71B2-DA95-447F-8343-479A43BCCFDB}">
      <dgm:prSet/>
      <dgm:spPr/>
      <dgm:t>
        <a:bodyPr/>
        <a:lstStyle/>
        <a:p>
          <a:endParaRPr lang="en-US"/>
        </a:p>
      </dgm:t>
    </dgm:pt>
    <dgm:pt modelId="{6278A7D1-1903-4FDC-B5EE-2C552D52A6CB}" type="sibTrans" cxnId="{E9FF71B2-DA95-447F-8343-479A43BCCFDB}">
      <dgm:prSet/>
      <dgm:spPr/>
      <dgm:t>
        <a:bodyPr/>
        <a:lstStyle/>
        <a:p>
          <a:endParaRPr lang="en-US"/>
        </a:p>
      </dgm:t>
    </dgm:pt>
    <dgm:pt modelId="{FBFC263D-6F83-4FC2-BF02-BD0945BE78DC}">
      <dgm:prSet phldrT="[Text]" custT="1"/>
      <dgm:spPr/>
      <dgm:t>
        <a:bodyPr/>
        <a:lstStyle/>
        <a:p>
          <a:r>
            <a:rPr lang="en-US" sz="2000" dirty="0" smtClean="0">
              <a:latin typeface="Times New Roman" pitchFamily="18" charset="0"/>
              <a:cs typeface="Times New Roman" pitchFamily="18" charset="0"/>
            </a:rPr>
            <a:t>Variables</a:t>
          </a:r>
          <a:endParaRPr lang="en-US" sz="2000" dirty="0">
            <a:latin typeface="Times New Roman" pitchFamily="18" charset="0"/>
            <a:cs typeface="Times New Roman" pitchFamily="18" charset="0"/>
          </a:endParaRPr>
        </a:p>
      </dgm:t>
    </dgm:pt>
    <dgm:pt modelId="{C3C32EE3-032F-44EC-A440-D9F4A7CF1E7F}" type="parTrans" cxnId="{642F4C10-1C72-4436-897E-49C04AAB04E6}">
      <dgm:prSet/>
      <dgm:spPr/>
      <dgm:t>
        <a:bodyPr/>
        <a:lstStyle/>
        <a:p>
          <a:endParaRPr lang="en-US"/>
        </a:p>
      </dgm:t>
    </dgm:pt>
    <dgm:pt modelId="{567C5E6F-C737-45D5-88DE-4F04AD8C7BF2}" type="sibTrans" cxnId="{642F4C10-1C72-4436-897E-49C04AAB04E6}">
      <dgm:prSet/>
      <dgm:spPr/>
      <dgm:t>
        <a:bodyPr/>
        <a:lstStyle/>
        <a:p>
          <a:endParaRPr lang="en-US"/>
        </a:p>
      </dgm:t>
    </dgm:pt>
    <dgm:pt modelId="{42C5F5D4-817F-400B-804B-762D5BA6CFF7}">
      <dgm:prSet phldrT="[Text]" custT="1"/>
      <dgm:spPr/>
      <dgm:t>
        <a:bodyPr/>
        <a:lstStyle/>
        <a:p>
          <a:r>
            <a:rPr lang="en-US" sz="2000" dirty="0" smtClean="0">
              <a:latin typeface="Times New Roman" pitchFamily="18" charset="0"/>
              <a:cs typeface="Times New Roman" pitchFamily="18" charset="0"/>
            </a:rPr>
            <a:t>Attributes</a:t>
          </a:r>
          <a:endParaRPr lang="en-US" sz="2000" dirty="0">
            <a:latin typeface="Times New Roman" pitchFamily="18" charset="0"/>
            <a:cs typeface="Times New Roman" pitchFamily="18" charset="0"/>
          </a:endParaRPr>
        </a:p>
      </dgm:t>
    </dgm:pt>
    <dgm:pt modelId="{C1BBF50B-36CD-42EC-A184-296F3F4F4054}" type="parTrans" cxnId="{B0E13E37-71D6-4048-8761-D573D7C6C83C}">
      <dgm:prSet/>
      <dgm:spPr/>
      <dgm:t>
        <a:bodyPr/>
        <a:lstStyle/>
        <a:p>
          <a:endParaRPr lang="en-US"/>
        </a:p>
      </dgm:t>
    </dgm:pt>
    <dgm:pt modelId="{C9945DB3-51F0-4A81-95BB-74B37CAD69E4}" type="sibTrans" cxnId="{B0E13E37-71D6-4048-8761-D573D7C6C83C}">
      <dgm:prSet/>
      <dgm:spPr/>
      <dgm:t>
        <a:bodyPr/>
        <a:lstStyle/>
        <a:p>
          <a:endParaRPr lang="en-US"/>
        </a:p>
      </dgm:t>
    </dgm:pt>
    <dgm:pt modelId="{6DCE2D3C-80DE-4582-BF66-27B42BEE45A8}">
      <dgm:prSet phldrT="[Text]" custT="1"/>
      <dgm:spPr/>
      <dgm:t>
        <a:bodyPr/>
        <a:lstStyle/>
        <a:p>
          <a:r>
            <a:rPr lang="en-US" sz="1800" dirty="0" smtClean="0">
              <a:latin typeface="Times New Roman" pitchFamily="18" charset="0"/>
              <a:cs typeface="Times New Roman" pitchFamily="18" charset="0"/>
            </a:rPr>
            <a:t>Product Control (by Sampling Inspection Plan)</a:t>
          </a:r>
          <a:endParaRPr lang="en-US" sz="1800" dirty="0">
            <a:latin typeface="Times New Roman" pitchFamily="18" charset="0"/>
            <a:cs typeface="Times New Roman" pitchFamily="18" charset="0"/>
          </a:endParaRPr>
        </a:p>
      </dgm:t>
    </dgm:pt>
    <dgm:pt modelId="{C5C7DBAA-0564-45B0-86E7-5501EECD81DE}" type="parTrans" cxnId="{8F3772CA-BA05-44D3-B6EF-2E0135709707}">
      <dgm:prSet/>
      <dgm:spPr/>
      <dgm:t>
        <a:bodyPr/>
        <a:lstStyle/>
        <a:p>
          <a:endParaRPr lang="en-US"/>
        </a:p>
      </dgm:t>
    </dgm:pt>
    <dgm:pt modelId="{A9A3E0B5-5CA2-43E8-8BD3-30DCA1EBAEE8}" type="sibTrans" cxnId="{8F3772CA-BA05-44D3-B6EF-2E0135709707}">
      <dgm:prSet/>
      <dgm:spPr/>
      <dgm:t>
        <a:bodyPr/>
        <a:lstStyle/>
        <a:p>
          <a:endParaRPr lang="en-US"/>
        </a:p>
      </dgm:t>
    </dgm:pt>
    <dgm:pt modelId="{36871848-9BC7-472F-9267-E46B3C938D2A}">
      <dgm:prSet phldrT="[Text]" custT="1"/>
      <dgm:spPr/>
      <dgm:t>
        <a:bodyPr/>
        <a:lstStyle/>
        <a:p>
          <a:r>
            <a:rPr lang="en-US" sz="1800" dirty="0" smtClean="0">
              <a:latin typeface="Times New Roman" pitchFamily="18" charset="0"/>
              <a:cs typeface="Times New Roman" pitchFamily="18" charset="0"/>
            </a:rPr>
            <a:t>Variables</a:t>
          </a:r>
          <a:endParaRPr lang="en-US" sz="1800" dirty="0">
            <a:latin typeface="Times New Roman" pitchFamily="18" charset="0"/>
            <a:cs typeface="Times New Roman" pitchFamily="18" charset="0"/>
          </a:endParaRPr>
        </a:p>
      </dgm:t>
    </dgm:pt>
    <dgm:pt modelId="{83C75357-6C9C-4213-8087-A23E0A6D5F71}" type="parTrans" cxnId="{735DB2C8-94DB-4AA9-ACCE-78155977E967}">
      <dgm:prSet/>
      <dgm:spPr/>
      <dgm:t>
        <a:bodyPr/>
        <a:lstStyle/>
        <a:p>
          <a:endParaRPr lang="en-US"/>
        </a:p>
      </dgm:t>
    </dgm:pt>
    <dgm:pt modelId="{F6B1219F-9E0C-4FB2-8655-164CB6248208}" type="sibTrans" cxnId="{735DB2C8-94DB-4AA9-ACCE-78155977E967}">
      <dgm:prSet/>
      <dgm:spPr/>
      <dgm:t>
        <a:bodyPr/>
        <a:lstStyle/>
        <a:p>
          <a:endParaRPr lang="en-US"/>
        </a:p>
      </dgm:t>
    </dgm:pt>
    <dgm:pt modelId="{26D86693-D00F-4E7C-BBC8-761E4AE0FF06}">
      <dgm:prSet custT="1"/>
      <dgm:spPr/>
      <dgm:t>
        <a:bodyPr/>
        <a:lstStyle/>
        <a:p>
          <a:r>
            <a:rPr lang="en-US" sz="1800" dirty="0" smtClean="0">
              <a:latin typeface="Times New Roman" pitchFamily="18" charset="0"/>
              <a:cs typeface="Times New Roman" pitchFamily="18" charset="0"/>
            </a:rPr>
            <a:t>Attributes</a:t>
          </a:r>
          <a:endParaRPr lang="en-US" sz="1800" dirty="0">
            <a:latin typeface="Times New Roman" pitchFamily="18" charset="0"/>
            <a:cs typeface="Times New Roman" pitchFamily="18" charset="0"/>
          </a:endParaRPr>
        </a:p>
      </dgm:t>
    </dgm:pt>
    <dgm:pt modelId="{3B6F5BC8-280E-447E-8C67-312685240E90}" type="parTrans" cxnId="{5D53B0EF-DD97-427C-89B5-A2C76755E085}">
      <dgm:prSet/>
      <dgm:spPr/>
      <dgm:t>
        <a:bodyPr/>
        <a:lstStyle/>
        <a:p>
          <a:endParaRPr lang="en-US"/>
        </a:p>
      </dgm:t>
    </dgm:pt>
    <dgm:pt modelId="{632D82EA-F30B-4C5E-B84E-CFCAAE50A7E7}" type="sibTrans" cxnId="{5D53B0EF-DD97-427C-89B5-A2C76755E085}">
      <dgm:prSet/>
      <dgm:spPr/>
      <dgm:t>
        <a:bodyPr/>
        <a:lstStyle/>
        <a:p>
          <a:endParaRPr lang="en-US"/>
        </a:p>
      </dgm:t>
    </dgm:pt>
    <dgm:pt modelId="{CF8350BF-1620-4C95-94D0-4136F84655D9}">
      <dgm:prSet custT="1"/>
      <dgm:spPr/>
      <dgm:t>
        <a:bodyPr/>
        <a:lstStyle/>
        <a:p>
          <a:r>
            <a:rPr lang="en-US" sz="900" dirty="0" smtClean="0"/>
            <a:t>      </a:t>
          </a:r>
          <a:r>
            <a:rPr lang="en-US" sz="1200" dirty="0" smtClean="0">
              <a:latin typeface="Times New Roman" pitchFamily="18" charset="0"/>
              <a:cs typeface="Times New Roman" pitchFamily="18" charset="0"/>
            </a:rPr>
            <a:t>- Chart</a:t>
          </a:r>
          <a:endParaRPr lang="en-US" sz="1200" dirty="0">
            <a:latin typeface="Times New Roman" pitchFamily="18" charset="0"/>
            <a:cs typeface="Times New Roman" pitchFamily="18" charset="0"/>
          </a:endParaRPr>
        </a:p>
      </dgm:t>
    </dgm:pt>
    <dgm:pt modelId="{9E2616A2-1905-4638-947B-A7F22D2F2A68}" type="parTrans" cxnId="{F6F0A00C-1772-4FA3-BFF1-B460197CC3B2}">
      <dgm:prSet/>
      <dgm:spPr/>
      <dgm:t>
        <a:bodyPr/>
        <a:lstStyle/>
        <a:p>
          <a:endParaRPr lang="en-US"/>
        </a:p>
      </dgm:t>
    </dgm:pt>
    <dgm:pt modelId="{887C0196-C26E-4E0A-A0CF-72110FFC8DEB}" type="sibTrans" cxnId="{F6F0A00C-1772-4FA3-BFF1-B460197CC3B2}">
      <dgm:prSet/>
      <dgm:spPr/>
      <dgm:t>
        <a:bodyPr/>
        <a:lstStyle/>
        <a:p>
          <a:endParaRPr lang="en-US"/>
        </a:p>
      </dgm:t>
    </dgm:pt>
    <dgm:pt modelId="{FF7EBA4C-151E-460F-BBCB-F4233A7F405D}">
      <dgm:prSet custT="1"/>
      <dgm:spPr/>
      <dgm:t>
        <a:bodyPr/>
        <a:lstStyle/>
        <a:p>
          <a:r>
            <a:rPr lang="en-US" sz="1200" dirty="0" smtClean="0">
              <a:latin typeface="Times New Roman" pitchFamily="18" charset="0"/>
              <a:cs typeface="Times New Roman" pitchFamily="18" charset="0"/>
            </a:rPr>
            <a:t>R- Chart</a:t>
          </a:r>
          <a:endParaRPr lang="en-US" sz="1200" dirty="0">
            <a:latin typeface="Times New Roman" pitchFamily="18" charset="0"/>
            <a:cs typeface="Times New Roman" pitchFamily="18" charset="0"/>
          </a:endParaRPr>
        </a:p>
      </dgm:t>
    </dgm:pt>
    <dgm:pt modelId="{F1CB0270-D5A8-46BF-8F49-58CC5E5D632E}" type="parTrans" cxnId="{7314916D-8A58-4C3F-9D36-C83C6393640F}">
      <dgm:prSet/>
      <dgm:spPr/>
      <dgm:t>
        <a:bodyPr/>
        <a:lstStyle/>
        <a:p>
          <a:endParaRPr lang="en-US"/>
        </a:p>
      </dgm:t>
    </dgm:pt>
    <dgm:pt modelId="{6559BBA0-3D45-4416-85E1-557A729BAC51}" type="sibTrans" cxnId="{7314916D-8A58-4C3F-9D36-C83C6393640F}">
      <dgm:prSet/>
      <dgm:spPr/>
      <dgm:t>
        <a:bodyPr/>
        <a:lstStyle/>
        <a:p>
          <a:endParaRPr lang="en-US"/>
        </a:p>
      </dgm:t>
    </dgm:pt>
    <dgm:pt modelId="{231E5185-E545-4801-86CC-98974A7385D2}">
      <dgm:prSet custT="1"/>
      <dgm:spPr/>
      <dgm:t>
        <a:bodyPr/>
        <a:lstStyle/>
        <a:p>
          <a:r>
            <a:rPr lang="en-US" sz="1300" dirty="0" smtClean="0"/>
            <a:t>      -</a:t>
          </a:r>
          <a:r>
            <a:rPr lang="en-US" sz="1200" dirty="0" smtClean="0">
              <a:latin typeface="Times New Roman" pitchFamily="18" charset="0"/>
              <a:cs typeface="Times New Roman" pitchFamily="18" charset="0"/>
            </a:rPr>
            <a:t>Chart</a:t>
          </a:r>
          <a:endParaRPr lang="en-US" sz="1300" dirty="0"/>
        </a:p>
      </dgm:t>
    </dgm:pt>
    <dgm:pt modelId="{F10CEC13-5FA3-4FDA-85E7-FC17C27AB61D}" type="parTrans" cxnId="{C9A37F1A-903A-40A3-A3E5-93630FE64D62}">
      <dgm:prSet/>
      <dgm:spPr/>
      <dgm:t>
        <a:bodyPr/>
        <a:lstStyle/>
        <a:p>
          <a:endParaRPr lang="en-US"/>
        </a:p>
      </dgm:t>
    </dgm:pt>
    <dgm:pt modelId="{3A65548E-5357-4603-BB1E-15696B3C5B8C}" type="sibTrans" cxnId="{C9A37F1A-903A-40A3-A3E5-93630FE64D62}">
      <dgm:prSet/>
      <dgm:spPr/>
      <dgm:t>
        <a:bodyPr/>
        <a:lstStyle/>
        <a:p>
          <a:endParaRPr lang="en-US"/>
        </a:p>
      </dgm:t>
    </dgm:pt>
    <dgm:pt modelId="{C719BAE8-0137-4286-9719-2DCAA8015F95}">
      <dgm:prSet/>
      <dgm:spPr/>
      <dgm:t>
        <a:bodyPr/>
        <a:lstStyle/>
        <a:p>
          <a:r>
            <a:rPr lang="en-US" dirty="0" smtClean="0"/>
            <a:t>C- Chart</a:t>
          </a:r>
          <a:endParaRPr lang="en-US" dirty="0"/>
        </a:p>
      </dgm:t>
    </dgm:pt>
    <dgm:pt modelId="{A54A5D96-1A87-46E7-B787-B3642CC27405}" type="parTrans" cxnId="{AB6FA0CE-D6AA-4E97-A8CB-ED0D20B9B531}">
      <dgm:prSet/>
      <dgm:spPr/>
      <dgm:t>
        <a:bodyPr/>
        <a:lstStyle/>
        <a:p>
          <a:endParaRPr lang="en-US"/>
        </a:p>
      </dgm:t>
    </dgm:pt>
    <dgm:pt modelId="{3AAAB321-5BE4-4DDD-AB37-44A978D027DC}" type="sibTrans" cxnId="{AB6FA0CE-D6AA-4E97-A8CB-ED0D20B9B531}">
      <dgm:prSet/>
      <dgm:spPr/>
      <dgm:t>
        <a:bodyPr/>
        <a:lstStyle/>
        <a:p>
          <a:endParaRPr lang="en-US"/>
        </a:p>
      </dgm:t>
    </dgm:pt>
    <dgm:pt modelId="{3B1CAAA4-929E-48C7-B6D8-1C43067245D9}">
      <dgm:prSet/>
      <dgm:spPr/>
      <dgm:t>
        <a:bodyPr/>
        <a:lstStyle/>
        <a:p>
          <a:r>
            <a:rPr lang="en-US" dirty="0" err="1" smtClean="0"/>
            <a:t>np</a:t>
          </a:r>
          <a:r>
            <a:rPr lang="en-US" dirty="0" smtClean="0"/>
            <a:t>- Chart</a:t>
          </a:r>
          <a:endParaRPr lang="en-US" dirty="0"/>
        </a:p>
      </dgm:t>
    </dgm:pt>
    <dgm:pt modelId="{442A89CD-9107-4108-AADB-53A49CC554C9}" type="parTrans" cxnId="{3EE93FF4-C657-4BC8-9B71-466B77200D07}">
      <dgm:prSet/>
      <dgm:spPr/>
      <dgm:t>
        <a:bodyPr/>
        <a:lstStyle/>
        <a:p>
          <a:endParaRPr lang="en-US"/>
        </a:p>
      </dgm:t>
    </dgm:pt>
    <dgm:pt modelId="{FA19AEB7-D948-42ED-8936-660DE2940B87}" type="sibTrans" cxnId="{3EE93FF4-C657-4BC8-9B71-466B77200D07}">
      <dgm:prSet/>
      <dgm:spPr/>
      <dgm:t>
        <a:bodyPr/>
        <a:lstStyle/>
        <a:p>
          <a:endParaRPr lang="en-US"/>
        </a:p>
      </dgm:t>
    </dgm:pt>
    <dgm:pt modelId="{E8A0AB88-CB29-4AB5-BE56-81E1F9143849}">
      <dgm:prSet/>
      <dgm:spPr/>
      <dgm:t>
        <a:bodyPr/>
        <a:lstStyle/>
        <a:p>
          <a:r>
            <a:rPr lang="en-US" dirty="0" smtClean="0"/>
            <a:t>p- Chart</a:t>
          </a:r>
          <a:endParaRPr lang="en-US" dirty="0"/>
        </a:p>
      </dgm:t>
    </dgm:pt>
    <dgm:pt modelId="{1063BE5A-1CC7-4D69-81E3-BDD0DF2C96B1}" type="parTrans" cxnId="{87D0D574-286A-4496-BCA8-741D84D44BBF}">
      <dgm:prSet/>
      <dgm:spPr/>
      <dgm:t>
        <a:bodyPr/>
        <a:lstStyle/>
        <a:p>
          <a:endParaRPr lang="en-US"/>
        </a:p>
      </dgm:t>
    </dgm:pt>
    <dgm:pt modelId="{CBC8CC06-549C-4A85-82D8-0B554DB7FB2D}" type="sibTrans" cxnId="{87D0D574-286A-4496-BCA8-741D84D44BBF}">
      <dgm:prSet/>
      <dgm:spPr/>
      <dgm:t>
        <a:bodyPr/>
        <a:lstStyle/>
        <a:p>
          <a:endParaRPr lang="en-US"/>
        </a:p>
      </dgm:t>
    </dgm:pt>
    <dgm:pt modelId="{C4CBF177-B998-4338-A416-7447AB778250}" type="pres">
      <dgm:prSet presAssocID="{286A6D94-3C10-4FFD-BA0E-94A5872945D2}" presName="hierChild1" presStyleCnt="0">
        <dgm:presLayoutVars>
          <dgm:chPref val="1"/>
          <dgm:dir/>
          <dgm:animOne val="branch"/>
          <dgm:animLvl val="lvl"/>
          <dgm:resizeHandles/>
        </dgm:presLayoutVars>
      </dgm:prSet>
      <dgm:spPr/>
      <dgm:t>
        <a:bodyPr/>
        <a:lstStyle/>
        <a:p>
          <a:endParaRPr lang="en-US"/>
        </a:p>
      </dgm:t>
    </dgm:pt>
    <dgm:pt modelId="{0665BBB2-5F3C-4E1A-AE87-0876731239D9}" type="pres">
      <dgm:prSet presAssocID="{DE204FF4-4723-491E-995B-E675EDB12073}" presName="hierRoot1" presStyleCnt="0"/>
      <dgm:spPr/>
    </dgm:pt>
    <dgm:pt modelId="{9C8E5748-FD80-4DB4-96DB-7FD8EAC56142}" type="pres">
      <dgm:prSet presAssocID="{DE204FF4-4723-491E-995B-E675EDB12073}" presName="composite" presStyleCnt="0"/>
      <dgm:spPr/>
    </dgm:pt>
    <dgm:pt modelId="{6876C659-FC3E-4579-8765-A73520E83E7E}" type="pres">
      <dgm:prSet presAssocID="{DE204FF4-4723-491E-995B-E675EDB12073}" presName="background" presStyleLbl="node0" presStyleIdx="0" presStyleCnt="1"/>
      <dgm:spPr/>
    </dgm:pt>
    <dgm:pt modelId="{52FA873F-1EAD-42EB-B8DC-F24A092E6252}" type="pres">
      <dgm:prSet presAssocID="{DE204FF4-4723-491E-995B-E675EDB12073}" presName="text" presStyleLbl="fgAcc0" presStyleIdx="0" presStyleCnt="1" custScaleX="219351" custScaleY="103166" custLinFactY="-29411" custLinFactNeighborX="-49040" custLinFactNeighborY="-100000">
        <dgm:presLayoutVars>
          <dgm:chPref val="3"/>
        </dgm:presLayoutVars>
      </dgm:prSet>
      <dgm:spPr/>
      <dgm:t>
        <a:bodyPr/>
        <a:lstStyle/>
        <a:p>
          <a:endParaRPr lang="en-US"/>
        </a:p>
      </dgm:t>
    </dgm:pt>
    <dgm:pt modelId="{22E79159-CA6A-4312-ADAC-E9511432B73E}" type="pres">
      <dgm:prSet presAssocID="{DE204FF4-4723-491E-995B-E675EDB12073}" presName="hierChild2" presStyleCnt="0"/>
      <dgm:spPr/>
    </dgm:pt>
    <dgm:pt modelId="{9C19D1E1-A05B-4421-8986-D3FAD15829BA}" type="pres">
      <dgm:prSet presAssocID="{38F0AEE5-E96E-4D00-B24E-E77B86255E8A}" presName="Name10" presStyleLbl="parChTrans1D2" presStyleIdx="0" presStyleCnt="2"/>
      <dgm:spPr/>
      <dgm:t>
        <a:bodyPr/>
        <a:lstStyle/>
        <a:p>
          <a:endParaRPr lang="en-US"/>
        </a:p>
      </dgm:t>
    </dgm:pt>
    <dgm:pt modelId="{6F9D3C0D-F910-4101-B44E-373B8DAC3E3B}" type="pres">
      <dgm:prSet presAssocID="{3D747B21-8089-4DE1-91A5-9A7732F0ED11}" presName="hierRoot2" presStyleCnt="0"/>
      <dgm:spPr/>
    </dgm:pt>
    <dgm:pt modelId="{ECB11801-BF95-4913-8F46-8AA3033288D1}" type="pres">
      <dgm:prSet presAssocID="{3D747B21-8089-4DE1-91A5-9A7732F0ED11}" presName="composite2" presStyleCnt="0"/>
      <dgm:spPr/>
    </dgm:pt>
    <dgm:pt modelId="{30D4BED1-EDDD-423C-852E-DD230E28EDC7}" type="pres">
      <dgm:prSet presAssocID="{3D747B21-8089-4DE1-91A5-9A7732F0ED11}" presName="background2" presStyleLbl="node2" presStyleIdx="0" presStyleCnt="2"/>
      <dgm:spPr/>
    </dgm:pt>
    <dgm:pt modelId="{665C2F02-6DC7-4B5F-A5A1-3DA9C292E1B2}" type="pres">
      <dgm:prSet presAssocID="{3D747B21-8089-4DE1-91A5-9A7732F0ED11}" presName="text2" presStyleLbl="fgAcc2" presStyleIdx="0" presStyleCnt="2" custScaleX="155394" custScaleY="98098" custLinFactX="-4100" custLinFactY="-22984" custLinFactNeighborX="-100000" custLinFactNeighborY="-100000">
        <dgm:presLayoutVars>
          <dgm:chPref val="3"/>
        </dgm:presLayoutVars>
      </dgm:prSet>
      <dgm:spPr/>
      <dgm:t>
        <a:bodyPr/>
        <a:lstStyle/>
        <a:p>
          <a:endParaRPr lang="en-US"/>
        </a:p>
      </dgm:t>
    </dgm:pt>
    <dgm:pt modelId="{DA6942C1-B5A4-4303-B15A-44D2CDBB143B}" type="pres">
      <dgm:prSet presAssocID="{3D747B21-8089-4DE1-91A5-9A7732F0ED11}" presName="hierChild3" presStyleCnt="0"/>
      <dgm:spPr/>
    </dgm:pt>
    <dgm:pt modelId="{F5EA4F6D-0074-4CA3-80B3-E8B2F0FDB9C8}" type="pres">
      <dgm:prSet presAssocID="{C3C32EE3-032F-44EC-A440-D9F4A7CF1E7F}" presName="Name17" presStyleLbl="parChTrans1D3" presStyleIdx="0" presStyleCnt="4"/>
      <dgm:spPr/>
      <dgm:t>
        <a:bodyPr/>
        <a:lstStyle/>
        <a:p>
          <a:endParaRPr lang="en-US"/>
        </a:p>
      </dgm:t>
    </dgm:pt>
    <dgm:pt modelId="{AB32A09B-58A8-4731-920C-897E8B9CBE90}" type="pres">
      <dgm:prSet presAssocID="{FBFC263D-6F83-4FC2-BF02-BD0945BE78DC}" presName="hierRoot3" presStyleCnt="0"/>
      <dgm:spPr/>
    </dgm:pt>
    <dgm:pt modelId="{94B2EB42-84F9-41BA-8FB3-F63EC91649A7}" type="pres">
      <dgm:prSet presAssocID="{FBFC263D-6F83-4FC2-BF02-BD0945BE78DC}" presName="composite3" presStyleCnt="0"/>
      <dgm:spPr/>
    </dgm:pt>
    <dgm:pt modelId="{9C9D401C-CDF6-4AE6-B0B2-84020EAE603F}" type="pres">
      <dgm:prSet presAssocID="{FBFC263D-6F83-4FC2-BF02-BD0945BE78DC}" presName="background3" presStyleLbl="node3" presStyleIdx="0" presStyleCnt="4"/>
      <dgm:spPr/>
    </dgm:pt>
    <dgm:pt modelId="{B8214812-7DE8-46ED-970C-DCEFF034A2D3}" type="pres">
      <dgm:prSet presAssocID="{FBFC263D-6F83-4FC2-BF02-BD0945BE78DC}" presName="text3" presStyleLbl="fgAcc3" presStyleIdx="0" presStyleCnt="4" custScaleX="102670" custScaleY="60315" custLinFactY="-11850" custLinFactNeighborX="-11182" custLinFactNeighborY="-100000">
        <dgm:presLayoutVars>
          <dgm:chPref val="3"/>
        </dgm:presLayoutVars>
      </dgm:prSet>
      <dgm:spPr/>
      <dgm:t>
        <a:bodyPr/>
        <a:lstStyle/>
        <a:p>
          <a:endParaRPr lang="en-US"/>
        </a:p>
      </dgm:t>
    </dgm:pt>
    <dgm:pt modelId="{F7BF6B8E-FB10-4CF7-A1EF-6326BC4DE7B8}" type="pres">
      <dgm:prSet presAssocID="{FBFC263D-6F83-4FC2-BF02-BD0945BE78DC}" presName="hierChild4" presStyleCnt="0"/>
      <dgm:spPr/>
    </dgm:pt>
    <dgm:pt modelId="{093826A3-C499-4ED6-AAFB-16245439DF6A}" type="pres">
      <dgm:prSet presAssocID="{9E2616A2-1905-4638-947B-A7F22D2F2A68}" presName="Name23" presStyleLbl="parChTrans1D4" presStyleIdx="0" presStyleCnt="6"/>
      <dgm:spPr/>
      <dgm:t>
        <a:bodyPr/>
        <a:lstStyle/>
        <a:p>
          <a:endParaRPr lang="en-US"/>
        </a:p>
      </dgm:t>
    </dgm:pt>
    <dgm:pt modelId="{0BCA7D04-7157-4D5D-8080-8A6A825CBDC8}" type="pres">
      <dgm:prSet presAssocID="{CF8350BF-1620-4C95-94D0-4136F84655D9}" presName="hierRoot4" presStyleCnt="0"/>
      <dgm:spPr/>
    </dgm:pt>
    <dgm:pt modelId="{38415C0D-DDE1-4707-B34C-9AA503361023}" type="pres">
      <dgm:prSet presAssocID="{CF8350BF-1620-4C95-94D0-4136F84655D9}" presName="composite4" presStyleCnt="0"/>
      <dgm:spPr/>
    </dgm:pt>
    <dgm:pt modelId="{A688FAC1-E6CE-4AFD-B2D8-5001FAD291B4}" type="pres">
      <dgm:prSet presAssocID="{CF8350BF-1620-4C95-94D0-4136F84655D9}" presName="background4" presStyleLbl="node4" presStyleIdx="0" presStyleCnt="6"/>
      <dgm:spPr/>
    </dgm:pt>
    <dgm:pt modelId="{83D39611-975B-4C2F-89DB-BAFB2535E953}" type="pres">
      <dgm:prSet presAssocID="{CF8350BF-1620-4C95-94D0-4136F84655D9}" presName="text4" presStyleLbl="fgAcc4" presStyleIdx="0" presStyleCnt="6" custScaleX="65116" custScaleY="54314" custLinFactY="-17022" custLinFactNeighborX="-3007" custLinFactNeighborY="-100000">
        <dgm:presLayoutVars>
          <dgm:chPref val="3"/>
        </dgm:presLayoutVars>
      </dgm:prSet>
      <dgm:spPr/>
      <dgm:t>
        <a:bodyPr/>
        <a:lstStyle/>
        <a:p>
          <a:endParaRPr lang="en-US"/>
        </a:p>
      </dgm:t>
    </dgm:pt>
    <dgm:pt modelId="{4AD6202C-FFC9-4E1A-9622-3EF2D96C369E}" type="pres">
      <dgm:prSet presAssocID="{CF8350BF-1620-4C95-94D0-4136F84655D9}" presName="hierChild5" presStyleCnt="0"/>
      <dgm:spPr/>
    </dgm:pt>
    <dgm:pt modelId="{8944F972-F2EE-4D84-9C01-D7453B7A7269}" type="pres">
      <dgm:prSet presAssocID="{F1CB0270-D5A8-46BF-8F49-58CC5E5D632E}" presName="Name23" presStyleLbl="parChTrans1D4" presStyleIdx="1" presStyleCnt="6"/>
      <dgm:spPr/>
      <dgm:t>
        <a:bodyPr/>
        <a:lstStyle/>
        <a:p>
          <a:endParaRPr lang="en-US"/>
        </a:p>
      </dgm:t>
    </dgm:pt>
    <dgm:pt modelId="{220B854E-B8EC-4833-9022-2C5D5AE6DE7E}" type="pres">
      <dgm:prSet presAssocID="{FF7EBA4C-151E-460F-BBCB-F4233A7F405D}" presName="hierRoot4" presStyleCnt="0"/>
      <dgm:spPr/>
    </dgm:pt>
    <dgm:pt modelId="{2A986D6A-73BE-4BDC-9D1B-7444E17D66B2}" type="pres">
      <dgm:prSet presAssocID="{FF7EBA4C-151E-460F-BBCB-F4233A7F405D}" presName="composite4" presStyleCnt="0"/>
      <dgm:spPr/>
    </dgm:pt>
    <dgm:pt modelId="{36455E62-1F8D-48A9-8465-80B3E2C2F491}" type="pres">
      <dgm:prSet presAssocID="{FF7EBA4C-151E-460F-BBCB-F4233A7F405D}" presName="background4" presStyleLbl="node4" presStyleIdx="1" presStyleCnt="6"/>
      <dgm:spPr/>
    </dgm:pt>
    <dgm:pt modelId="{A5F10098-9922-4C46-AA28-0381EA98A08F}" type="pres">
      <dgm:prSet presAssocID="{FF7EBA4C-151E-460F-BBCB-F4233A7F405D}" presName="text4" presStyleLbl="fgAcc4" presStyleIdx="1" presStyleCnt="6" custScaleX="51675" custScaleY="59143" custLinFactY="-17015" custLinFactNeighborX="-14253" custLinFactNeighborY="-100000">
        <dgm:presLayoutVars>
          <dgm:chPref val="3"/>
        </dgm:presLayoutVars>
      </dgm:prSet>
      <dgm:spPr/>
      <dgm:t>
        <a:bodyPr/>
        <a:lstStyle/>
        <a:p>
          <a:endParaRPr lang="en-US"/>
        </a:p>
      </dgm:t>
    </dgm:pt>
    <dgm:pt modelId="{E0C8359A-4D03-48FC-A6E9-65763BC09760}" type="pres">
      <dgm:prSet presAssocID="{FF7EBA4C-151E-460F-BBCB-F4233A7F405D}" presName="hierChild5" presStyleCnt="0"/>
      <dgm:spPr/>
    </dgm:pt>
    <dgm:pt modelId="{3C8D8CB9-50DC-4344-BF14-39C6F8AC4638}" type="pres">
      <dgm:prSet presAssocID="{F10CEC13-5FA3-4FDA-85E7-FC17C27AB61D}" presName="Name23" presStyleLbl="parChTrans1D4" presStyleIdx="2" presStyleCnt="6"/>
      <dgm:spPr/>
      <dgm:t>
        <a:bodyPr/>
        <a:lstStyle/>
        <a:p>
          <a:endParaRPr lang="en-US"/>
        </a:p>
      </dgm:t>
    </dgm:pt>
    <dgm:pt modelId="{97B44FF0-A2A7-478B-B0CF-3640888D1BA3}" type="pres">
      <dgm:prSet presAssocID="{231E5185-E545-4801-86CC-98974A7385D2}" presName="hierRoot4" presStyleCnt="0"/>
      <dgm:spPr/>
    </dgm:pt>
    <dgm:pt modelId="{D678ED87-4369-4B6C-93F9-B8C4B86B7BFB}" type="pres">
      <dgm:prSet presAssocID="{231E5185-E545-4801-86CC-98974A7385D2}" presName="composite4" presStyleCnt="0"/>
      <dgm:spPr/>
    </dgm:pt>
    <dgm:pt modelId="{0D0B95D2-2344-41BC-9CCE-81DEC9516BC8}" type="pres">
      <dgm:prSet presAssocID="{231E5185-E545-4801-86CC-98974A7385D2}" presName="background4" presStyleLbl="node4" presStyleIdx="2" presStyleCnt="6"/>
      <dgm:spPr/>
    </dgm:pt>
    <dgm:pt modelId="{01002CA9-3E0F-4C05-9918-237AC1DF3A58}" type="pres">
      <dgm:prSet presAssocID="{231E5185-E545-4801-86CC-98974A7385D2}" presName="text4" presStyleLbl="fgAcc4" presStyleIdx="2" presStyleCnt="6" custScaleX="63644" custScaleY="61053" custLinFactY="-17799" custLinFactNeighborX="-27331" custLinFactNeighborY="-100000">
        <dgm:presLayoutVars>
          <dgm:chPref val="3"/>
        </dgm:presLayoutVars>
      </dgm:prSet>
      <dgm:spPr/>
      <dgm:t>
        <a:bodyPr/>
        <a:lstStyle/>
        <a:p>
          <a:endParaRPr lang="en-US"/>
        </a:p>
      </dgm:t>
    </dgm:pt>
    <dgm:pt modelId="{08D57F2D-2BD0-4C4A-AEBB-888753DD6FB6}" type="pres">
      <dgm:prSet presAssocID="{231E5185-E545-4801-86CC-98974A7385D2}" presName="hierChild5" presStyleCnt="0"/>
      <dgm:spPr/>
    </dgm:pt>
    <dgm:pt modelId="{9A408443-4291-4E4A-9AD0-9D0CAEDE8B39}" type="pres">
      <dgm:prSet presAssocID="{C1BBF50B-36CD-42EC-A184-296F3F4F4054}" presName="Name17" presStyleLbl="parChTrans1D3" presStyleIdx="1" presStyleCnt="4"/>
      <dgm:spPr/>
      <dgm:t>
        <a:bodyPr/>
        <a:lstStyle/>
        <a:p>
          <a:endParaRPr lang="en-US"/>
        </a:p>
      </dgm:t>
    </dgm:pt>
    <dgm:pt modelId="{C6A3FCAA-DA44-4624-AD13-061DA8E198F1}" type="pres">
      <dgm:prSet presAssocID="{42C5F5D4-817F-400B-804B-762D5BA6CFF7}" presName="hierRoot3" presStyleCnt="0"/>
      <dgm:spPr/>
    </dgm:pt>
    <dgm:pt modelId="{A87F8352-2C72-49EC-97D9-19C90C0B03F7}" type="pres">
      <dgm:prSet presAssocID="{42C5F5D4-817F-400B-804B-762D5BA6CFF7}" presName="composite3" presStyleCnt="0"/>
      <dgm:spPr/>
    </dgm:pt>
    <dgm:pt modelId="{A701C287-988E-41E1-84CB-A9A5C1133DA9}" type="pres">
      <dgm:prSet presAssocID="{42C5F5D4-817F-400B-804B-762D5BA6CFF7}" presName="background3" presStyleLbl="node3" presStyleIdx="1" presStyleCnt="4"/>
      <dgm:spPr/>
    </dgm:pt>
    <dgm:pt modelId="{9009085C-2DFB-418F-8DC8-FC067B9DF8BC}" type="pres">
      <dgm:prSet presAssocID="{42C5F5D4-817F-400B-804B-762D5BA6CFF7}" presName="text3" presStyleLbl="fgAcc3" presStyleIdx="1" presStyleCnt="4" custScaleX="109595" custScaleY="58088" custLinFactY="-35765" custLinFactNeighborX="-32605" custLinFactNeighborY="-100000">
        <dgm:presLayoutVars>
          <dgm:chPref val="3"/>
        </dgm:presLayoutVars>
      </dgm:prSet>
      <dgm:spPr/>
      <dgm:t>
        <a:bodyPr/>
        <a:lstStyle/>
        <a:p>
          <a:endParaRPr lang="en-US"/>
        </a:p>
      </dgm:t>
    </dgm:pt>
    <dgm:pt modelId="{498BE5A2-1742-4BF6-B3E2-9AA05A3F3D07}" type="pres">
      <dgm:prSet presAssocID="{42C5F5D4-817F-400B-804B-762D5BA6CFF7}" presName="hierChild4" presStyleCnt="0"/>
      <dgm:spPr/>
    </dgm:pt>
    <dgm:pt modelId="{A9E45A52-D619-473E-B7B2-D149ADC660D7}" type="pres">
      <dgm:prSet presAssocID="{A54A5D96-1A87-46E7-B787-B3642CC27405}" presName="Name23" presStyleLbl="parChTrans1D4" presStyleIdx="3" presStyleCnt="6"/>
      <dgm:spPr/>
      <dgm:t>
        <a:bodyPr/>
        <a:lstStyle/>
        <a:p>
          <a:endParaRPr lang="en-US"/>
        </a:p>
      </dgm:t>
    </dgm:pt>
    <dgm:pt modelId="{703FF17C-1FA8-4114-95E6-88533E39E03E}" type="pres">
      <dgm:prSet presAssocID="{C719BAE8-0137-4286-9719-2DCAA8015F95}" presName="hierRoot4" presStyleCnt="0"/>
      <dgm:spPr/>
    </dgm:pt>
    <dgm:pt modelId="{B1C24E8C-2B96-4B7E-AFC6-220BB89A444E}" type="pres">
      <dgm:prSet presAssocID="{C719BAE8-0137-4286-9719-2DCAA8015F95}" presName="composite4" presStyleCnt="0"/>
      <dgm:spPr/>
    </dgm:pt>
    <dgm:pt modelId="{BEFEF52B-0DB8-42A0-8B82-CE2F4E0D4FDF}" type="pres">
      <dgm:prSet presAssocID="{C719BAE8-0137-4286-9719-2DCAA8015F95}" presName="background4" presStyleLbl="node4" presStyleIdx="3" presStyleCnt="6"/>
      <dgm:spPr/>
    </dgm:pt>
    <dgm:pt modelId="{D58C1A2E-55D3-4334-A0A9-D5667312B07C}" type="pres">
      <dgm:prSet presAssocID="{C719BAE8-0137-4286-9719-2DCAA8015F95}" presName="text4" presStyleLbl="fgAcc4" presStyleIdx="3" presStyleCnt="6" custScaleX="74803" custScaleY="47676" custLinFactNeighborX="-19390" custLinFactNeighborY="-94969">
        <dgm:presLayoutVars>
          <dgm:chPref val="3"/>
        </dgm:presLayoutVars>
      </dgm:prSet>
      <dgm:spPr/>
      <dgm:t>
        <a:bodyPr/>
        <a:lstStyle/>
        <a:p>
          <a:endParaRPr lang="en-US"/>
        </a:p>
      </dgm:t>
    </dgm:pt>
    <dgm:pt modelId="{3C1869AE-B85E-4E92-97D4-8FFFD63EBADF}" type="pres">
      <dgm:prSet presAssocID="{C719BAE8-0137-4286-9719-2DCAA8015F95}" presName="hierChild5" presStyleCnt="0"/>
      <dgm:spPr/>
    </dgm:pt>
    <dgm:pt modelId="{7984557C-F669-4D29-8E57-DFB199FCA34F}" type="pres">
      <dgm:prSet presAssocID="{442A89CD-9107-4108-AADB-53A49CC554C9}" presName="Name23" presStyleLbl="parChTrans1D4" presStyleIdx="4" presStyleCnt="6"/>
      <dgm:spPr/>
      <dgm:t>
        <a:bodyPr/>
        <a:lstStyle/>
        <a:p>
          <a:endParaRPr lang="en-US"/>
        </a:p>
      </dgm:t>
    </dgm:pt>
    <dgm:pt modelId="{C80512A9-25D5-4484-B9FC-B37476A51DB0}" type="pres">
      <dgm:prSet presAssocID="{3B1CAAA4-929E-48C7-B6D8-1C43067245D9}" presName="hierRoot4" presStyleCnt="0"/>
      <dgm:spPr/>
    </dgm:pt>
    <dgm:pt modelId="{B023EAC9-B25D-4A17-8187-D70855547E12}" type="pres">
      <dgm:prSet presAssocID="{3B1CAAA4-929E-48C7-B6D8-1C43067245D9}" presName="composite4" presStyleCnt="0"/>
      <dgm:spPr/>
    </dgm:pt>
    <dgm:pt modelId="{53664C93-AB50-4940-A386-F9F23B4E3FC3}" type="pres">
      <dgm:prSet presAssocID="{3B1CAAA4-929E-48C7-B6D8-1C43067245D9}" presName="background4" presStyleLbl="node4" presStyleIdx="4" presStyleCnt="6"/>
      <dgm:spPr/>
    </dgm:pt>
    <dgm:pt modelId="{CD1DD2E6-2986-4680-90F2-BB89D74C60B3}" type="pres">
      <dgm:prSet presAssocID="{3B1CAAA4-929E-48C7-B6D8-1C43067245D9}" presName="text4" presStyleLbl="fgAcc4" presStyleIdx="4" presStyleCnt="6" custScaleX="88278" custScaleY="52773" custLinFactY="-2631" custLinFactNeighborX="-12223" custLinFactNeighborY="-100000">
        <dgm:presLayoutVars>
          <dgm:chPref val="3"/>
        </dgm:presLayoutVars>
      </dgm:prSet>
      <dgm:spPr/>
      <dgm:t>
        <a:bodyPr/>
        <a:lstStyle/>
        <a:p>
          <a:endParaRPr lang="en-US"/>
        </a:p>
      </dgm:t>
    </dgm:pt>
    <dgm:pt modelId="{04228073-12DF-4983-888E-E48FC61C6AA9}" type="pres">
      <dgm:prSet presAssocID="{3B1CAAA4-929E-48C7-B6D8-1C43067245D9}" presName="hierChild5" presStyleCnt="0"/>
      <dgm:spPr/>
    </dgm:pt>
    <dgm:pt modelId="{9F2C7A76-6C80-4FF7-B61E-89C85A3117D4}" type="pres">
      <dgm:prSet presAssocID="{1063BE5A-1CC7-4D69-81E3-BDD0DF2C96B1}" presName="Name23" presStyleLbl="parChTrans1D4" presStyleIdx="5" presStyleCnt="6"/>
      <dgm:spPr/>
      <dgm:t>
        <a:bodyPr/>
        <a:lstStyle/>
        <a:p>
          <a:endParaRPr lang="en-US"/>
        </a:p>
      </dgm:t>
    </dgm:pt>
    <dgm:pt modelId="{EB424819-8DB4-473B-903B-7842DE20B84E}" type="pres">
      <dgm:prSet presAssocID="{E8A0AB88-CB29-4AB5-BE56-81E1F9143849}" presName="hierRoot4" presStyleCnt="0"/>
      <dgm:spPr/>
    </dgm:pt>
    <dgm:pt modelId="{F67E9C80-2B42-4867-B784-7B5DF1745FC8}" type="pres">
      <dgm:prSet presAssocID="{E8A0AB88-CB29-4AB5-BE56-81E1F9143849}" presName="composite4" presStyleCnt="0"/>
      <dgm:spPr/>
    </dgm:pt>
    <dgm:pt modelId="{5A8ABBE9-1732-4752-AF11-62462EA3F541}" type="pres">
      <dgm:prSet presAssocID="{E8A0AB88-CB29-4AB5-BE56-81E1F9143849}" presName="background4" presStyleLbl="node4" presStyleIdx="5" presStyleCnt="6"/>
      <dgm:spPr/>
    </dgm:pt>
    <dgm:pt modelId="{5E773E02-CE81-4F06-A156-4A02207B4FA4}" type="pres">
      <dgm:prSet presAssocID="{E8A0AB88-CB29-4AB5-BE56-81E1F9143849}" presName="text4" presStyleLbl="fgAcc4" presStyleIdx="5" presStyleCnt="6" custScaleY="53444" custLinFactY="-4615" custLinFactNeighborX="-18666" custLinFactNeighborY="-100000">
        <dgm:presLayoutVars>
          <dgm:chPref val="3"/>
        </dgm:presLayoutVars>
      </dgm:prSet>
      <dgm:spPr/>
      <dgm:t>
        <a:bodyPr/>
        <a:lstStyle/>
        <a:p>
          <a:endParaRPr lang="en-US"/>
        </a:p>
      </dgm:t>
    </dgm:pt>
    <dgm:pt modelId="{D601D294-AB98-449E-B57B-FC08B6985392}" type="pres">
      <dgm:prSet presAssocID="{E8A0AB88-CB29-4AB5-BE56-81E1F9143849}" presName="hierChild5" presStyleCnt="0"/>
      <dgm:spPr/>
    </dgm:pt>
    <dgm:pt modelId="{045978DB-0233-4394-93C1-3AAF9BCC8A37}" type="pres">
      <dgm:prSet presAssocID="{C5C7DBAA-0564-45B0-86E7-5501EECD81DE}" presName="Name10" presStyleLbl="parChTrans1D2" presStyleIdx="1" presStyleCnt="2"/>
      <dgm:spPr/>
      <dgm:t>
        <a:bodyPr/>
        <a:lstStyle/>
        <a:p>
          <a:endParaRPr lang="en-US"/>
        </a:p>
      </dgm:t>
    </dgm:pt>
    <dgm:pt modelId="{BFF2D96A-B139-4C9B-B95D-AC73748A95CD}" type="pres">
      <dgm:prSet presAssocID="{6DCE2D3C-80DE-4582-BF66-27B42BEE45A8}" presName="hierRoot2" presStyleCnt="0"/>
      <dgm:spPr/>
    </dgm:pt>
    <dgm:pt modelId="{E8F56C6A-08FF-4BF9-94F7-6D20EC583401}" type="pres">
      <dgm:prSet presAssocID="{6DCE2D3C-80DE-4582-BF66-27B42BEE45A8}" presName="composite2" presStyleCnt="0"/>
      <dgm:spPr/>
    </dgm:pt>
    <dgm:pt modelId="{8BDE58D2-CAE1-4802-A8F4-D7597516E60D}" type="pres">
      <dgm:prSet presAssocID="{6DCE2D3C-80DE-4582-BF66-27B42BEE45A8}" presName="background2" presStyleLbl="node2" presStyleIdx="1" presStyleCnt="2"/>
      <dgm:spPr/>
    </dgm:pt>
    <dgm:pt modelId="{DD05B68B-089F-4623-B9B6-10F4FFD8136D}" type="pres">
      <dgm:prSet presAssocID="{6DCE2D3C-80DE-4582-BF66-27B42BEE45A8}" presName="text2" presStyleLbl="fgAcc2" presStyleIdx="1" presStyleCnt="2" custScaleX="148264" custScaleY="102719" custLinFactY="-10069" custLinFactNeighborX="-1843" custLinFactNeighborY="-100000">
        <dgm:presLayoutVars>
          <dgm:chPref val="3"/>
        </dgm:presLayoutVars>
      </dgm:prSet>
      <dgm:spPr/>
      <dgm:t>
        <a:bodyPr/>
        <a:lstStyle/>
        <a:p>
          <a:endParaRPr lang="en-US"/>
        </a:p>
      </dgm:t>
    </dgm:pt>
    <dgm:pt modelId="{4EB9DCC0-593F-42DA-B8B2-5F2BBED0196A}" type="pres">
      <dgm:prSet presAssocID="{6DCE2D3C-80DE-4582-BF66-27B42BEE45A8}" presName="hierChild3" presStyleCnt="0"/>
      <dgm:spPr/>
    </dgm:pt>
    <dgm:pt modelId="{23FF5EEB-CB3A-4591-AC47-9DFC881704DE}" type="pres">
      <dgm:prSet presAssocID="{83C75357-6C9C-4213-8087-A23E0A6D5F71}" presName="Name17" presStyleLbl="parChTrans1D3" presStyleIdx="2" presStyleCnt="4"/>
      <dgm:spPr/>
      <dgm:t>
        <a:bodyPr/>
        <a:lstStyle/>
        <a:p>
          <a:endParaRPr lang="en-US"/>
        </a:p>
      </dgm:t>
    </dgm:pt>
    <dgm:pt modelId="{39ED3E7A-46D1-4C2D-9668-4A4CDD5EA7FD}" type="pres">
      <dgm:prSet presAssocID="{36871848-9BC7-472F-9267-E46B3C938D2A}" presName="hierRoot3" presStyleCnt="0"/>
      <dgm:spPr/>
    </dgm:pt>
    <dgm:pt modelId="{B4F5DAAC-6EB3-416D-944A-CF3E836E5F80}" type="pres">
      <dgm:prSet presAssocID="{36871848-9BC7-472F-9267-E46B3C938D2A}" presName="composite3" presStyleCnt="0"/>
      <dgm:spPr/>
    </dgm:pt>
    <dgm:pt modelId="{0546FBB4-0E4E-4F0C-A3E5-53DF9F2CDF17}" type="pres">
      <dgm:prSet presAssocID="{36871848-9BC7-472F-9267-E46B3C938D2A}" presName="background3" presStyleLbl="node3" presStyleIdx="2" presStyleCnt="4"/>
      <dgm:spPr/>
    </dgm:pt>
    <dgm:pt modelId="{A78E8324-F73C-446E-B638-B330F70EBB50}" type="pres">
      <dgm:prSet presAssocID="{36871848-9BC7-472F-9267-E46B3C938D2A}" presName="text3" presStyleLbl="fgAcc3" presStyleIdx="2" presStyleCnt="4" custScaleX="88910" custScaleY="44943" custLinFactY="-14301" custLinFactNeighborX="3220" custLinFactNeighborY="-100000">
        <dgm:presLayoutVars>
          <dgm:chPref val="3"/>
        </dgm:presLayoutVars>
      </dgm:prSet>
      <dgm:spPr/>
      <dgm:t>
        <a:bodyPr/>
        <a:lstStyle/>
        <a:p>
          <a:endParaRPr lang="en-US"/>
        </a:p>
      </dgm:t>
    </dgm:pt>
    <dgm:pt modelId="{06AB1913-2654-43AD-BE06-A2CC36A6411B}" type="pres">
      <dgm:prSet presAssocID="{36871848-9BC7-472F-9267-E46B3C938D2A}" presName="hierChild4" presStyleCnt="0"/>
      <dgm:spPr/>
    </dgm:pt>
    <dgm:pt modelId="{AB66DC89-24BB-4F0C-868D-8516EF9C00E9}" type="pres">
      <dgm:prSet presAssocID="{3B6F5BC8-280E-447E-8C67-312685240E90}" presName="Name17" presStyleLbl="parChTrans1D3" presStyleIdx="3" presStyleCnt="4"/>
      <dgm:spPr/>
      <dgm:t>
        <a:bodyPr/>
        <a:lstStyle/>
        <a:p>
          <a:endParaRPr lang="en-US"/>
        </a:p>
      </dgm:t>
    </dgm:pt>
    <dgm:pt modelId="{251ACFC9-CB6E-4C67-A0C8-2E4B68EE5DC9}" type="pres">
      <dgm:prSet presAssocID="{26D86693-D00F-4E7C-BBC8-761E4AE0FF06}" presName="hierRoot3" presStyleCnt="0"/>
      <dgm:spPr/>
    </dgm:pt>
    <dgm:pt modelId="{74EAEF40-CD36-47AC-940D-45CA0C903597}" type="pres">
      <dgm:prSet presAssocID="{26D86693-D00F-4E7C-BBC8-761E4AE0FF06}" presName="composite3" presStyleCnt="0"/>
      <dgm:spPr/>
    </dgm:pt>
    <dgm:pt modelId="{4E9F4D53-242F-4E72-B266-4F39A6B80623}" type="pres">
      <dgm:prSet presAssocID="{26D86693-D00F-4E7C-BBC8-761E4AE0FF06}" presName="background3" presStyleLbl="node3" presStyleIdx="3" presStyleCnt="4"/>
      <dgm:spPr/>
    </dgm:pt>
    <dgm:pt modelId="{4ED3D76F-6716-42A8-A633-A57DDABD6C99}" type="pres">
      <dgm:prSet presAssocID="{26D86693-D00F-4E7C-BBC8-761E4AE0FF06}" presName="text3" presStyleLbl="fgAcc3" presStyleIdx="3" presStyleCnt="4" custScaleX="97791" custScaleY="66959" custLinFactNeighborX="7561" custLinFactNeighborY="-75950">
        <dgm:presLayoutVars>
          <dgm:chPref val="3"/>
        </dgm:presLayoutVars>
      </dgm:prSet>
      <dgm:spPr/>
      <dgm:t>
        <a:bodyPr/>
        <a:lstStyle/>
        <a:p>
          <a:endParaRPr lang="en-US"/>
        </a:p>
      </dgm:t>
    </dgm:pt>
    <dgm:pt modelId="{FD9196CD-85CE-4ECC-9853-A369350CDCED}" type="pres">
      <dgm:prSet presAssocID="{26D86693-D00F-4E7C-BBC8-761E4AE0FF06}" presName="hierChild4" presStyleCnt="0"/>
      <dgm:spPr/>
    </dgm:pt>
  </dgm:ptLst>
  <dgm:cxnLst>
    <dgm:cxn modelId="{F83B9962-F915-4247-90D5-7AC9E0A99D14}" type="presOf" srcId="{C1BBF50B-36CD-42EC-A184-296F3F4F4054}" destId="{9A408443-4291-4E4A-9AD0-9D0CAEDE8B39}" srcOrd="0" destOrd="0" presId="urn:microsoft.com/office/officeart/2005/8/layout/hierarchy1"/>
    <dgm:cxn modelId="{FFBEC529-AF52-4015-9855-59B34BBA434A}" type="presOf" srcId="{FBFC263D-6F83-4FC2-BF02-BD0945BE78DC}" destId="{B8214812-7DE8-46ED-970C-DCEFF034A2D3}" srcOrd="0" destOrd="0" presId="urn:microsoft.com/office/officeart/2005/8/layout/hierarchy1"/>
    <dgm:cxn modelId="{EB50D00A-1649-4430-BECE-7320B0F40236}" type="presOf" srcId="{286A6D94-3C10-4FFD-BA0E-94A5872945D2}" destId="{C4CBF177-B998-4338-A416-7447AB778250}" srcOrd="0" destOrd="0" presId="urn:microsoft.com/office/officeart/2005/8/layout/hierarchy1"/>
    <dgm:cxn modelId="{74D232FB-9206-43DD-9146-9B06080846C0}" type="presOf" srcId="{442A89CD-9107-4108-AADB-53A49CC554C9}" destId="{7984557C-F669-4D29-8E57-DFB199FCA34F}" srcOrd="0" destOrd="0" presId="urn:microsoft.com/office/officeart/2005/8/layout/hierarchy1"/>
    <dgm:cxn modelId="{7314916D-8A58-4C3F-9D36-C83C6393640F}" srcId="{FBFC263D-6F83-4FC2-BF02-BD0945BE78DC}" destId="{FF7EBA4C-151E-460F-BBCB-F4233A7F405D}" srcOrd="1" destOrd="0" parTransId="{F1CB0270-D5A8-46BF-8F49-58CC5E5D632E}" sibTransId="{6559BBA0-3D45-4416-85E1-557A729BAC51}"/>
    <dgm:cxn modelId="{E9FF71B2-DA95-447F-8343-479A43BCCFDB}" srcId="{DE204FF4-4723-491E-995B-E675EDB12073}" destId="{3D747B21-8089-4DE1-91A5-9A7732F0ED11}" srcOrd="0" destOrd="0" parTransId="{38F0AEE5-E96E-4D00-B24E-E77B86255E8A}" sibTransId="{6278A7D1-1903-4FDC-B5EE-2C552D52A6CB}"/>
    <dgm:cxn modelId="{F6F0A00C-1772-4FA3-BFF1-B460197CC3B2}" srcId="{FBFC263D-6F83-4FC2-BF02-BD0945BE78DC}" destId="{CF8350BF-1620-4C95-94D0-4136F84655D9}" srcOrd="0" destOrd="0" parTransId="{9E2616A2-1905-4638-947B-A7F22D2F2A68}" sibTransId="{887C0196-C26E-4E0A-A0CF-72110FFC8DEB}"/>
    <dgm:cxn modelId="{EFE0DCDE-B783-49C6-9D0A-CF1A3ECDDE4C}" type="presOf" srcId="{36871848-9BC7-472F-9267-E46B3C938D2A}" destId="{A78E8324-F73C-446E-B638-B330F70EBB50}" srcOrd="0" destOrd="0" presId="urn:microsoft.com/office/officeart/2005/8/layout/hierarchy1"/>
    <dgm:cxn modelId="{9DADBE16-1351-48EC-8FB6-8A9FFBF0AB8E}" type="presOf" srcId="{231E5185-E545-4801-86CC-98974A7385D2}" destId="{01002CA9-3E0F-4C05-9918-237AC1DF3A58}" srcOrd="0" destOrd="0" presId="urn:microsoft.com/office/officeart/2005/8/layout/hierarchy1"/>
    <dgm:cxn modelId="{38E50F1F-DB0F-4319-9686-1DB6E8645560}" type="presOf" srcId="{DE204FF4-4723-491E-995B-E675EDB12073}" destId="{52FA873F-1EAD-42EB-B8DC-F24A092E6252}" srcOrd="0" destOrd="0" presId="urn:microsoft.com/office/officeart/2005/8/layout/hierarchy1"/>
    <dgm:cxn modelId="{D6562693-CC4E-45B4-81A2-72ABCBB2F332}" type="presOf" srcId="{1063BE5A-1CC7-4D69-81E3-BDD0DF2C96B1}" destId="{9F2C7A76-6C80-4FF7-B61E-89C85A3117D4}" srcOrd="0" destOrd="0" presId="urn:microsoft.com/office/officeart/2005/8/layout/hierarchy1"/>
    <dgm:cxn modelId="{A189DF9E-1DE8-440F-9BA1-3D6E14D9ECA7}" type="presOf" srcId="{CF8350BF-1620-4C95-94D0-4136F84655D9}" destId="{83D39611-975B-4C2F-89DB-BAFB2535E953}" srcOrd="0" destOrd="0" presId="urn:microsoft.com/office/officeart/2005/8/layout/hierarchy1"/>
    <dgm:cxn modelId="{B0E13E37-71D6-4048-8761-D573D7C6C83C}" srcId="{3D747B21-8089-4DE1-91A5-9A7732F0ED11}" destId="{42C5F5D4-817F-400B-804B-762D5BA6CFF7}" srcOrd="1" destOrd="0" parTransId="{C1BBF50B-36CD-42EC-A184-296F3F4F4054}" sibTransId="{C9945DB3-51F0-4A81-95BB-74B37CAD69E4}"/>
    <dgm:cxn modelId="{5D53B0EF-DD97-427C-89B5-A2C76755E085}" srcId="{6DCE2D3C-80DE-4582-BF66-27B42BEE45A8}" destId="{26D86693-D00F-4E7C-BBC8-761E4AE0FF06}" srcOrd="1" destOrd="0" parTransId="{3B6F5BC8-280E-447E-8C67-312685240E90}" sibTransId="{632D82EA-F30B-4C5E-B84E-CFCAAE50A7E7}"/>
    <dgm:cxn modelId="{2121102B-1A7E-487D-8779-EAE711CFAD32}" type="presOf" srcId="{A54A5D96-1A87-46E7-B787-B3642CC27405}" destId="{A9E45A52-D619-473E-B7B2-D149ADC660D7}" srcOrd="0" destOrd="0" presId="urn:microsoft.com/office/officeart/2005/8/layout/hierarchy1"/>
    <dgm:cxn modelId="{3840CB29-D8E4-486C-B14E-7A9B7491B6A2}" type="presOf" srcId="{C3C32EE3-032F-44EC-A440-D9F4A7CF1E7F}" destId="{F5EA4F6D-0074-4CA3-80B3-E8B2F0FDB9C8}" srcOrd="0" destOrd="0" presId="urn:microsoft.com/office/officeart/2005/8/layout/hierarchy1"/>
    <dgm:cxn modelId="{4C864706-B9D9-437A-8AD7-43F6293C4F3D}" type="presOf" srcId="{83C75357-6C9C-4213-8087-A23E0A6D5F71}" destId="{23FF5EEB-CB3A-4591-AC47-9DFC881704DE}" srcOrd="0" destOrd="0" presId="urn:microsoft.com/office/officeart/2005/8/layout/hierarchy1"/>
    <dgm:cxn modelId="{735DB2C8-94DB-4AA9-ACCE-78155977E967}" srcId="{6DCE2D3C-80DE-4582-BF66-27B42BEE45A8}" destId="{36871848-9BC7-472F-9267-E46B3C938D2A}" srcOrd="0" destOrd="0" parTransId="{83C75357-6C9C-4213-8087-A23E0A6D5F71}" sibTransId="{F6B1219F-9E0C-4FB2-8655-164CB6248208}"/>
    <dgm:cxn modelId="{487B8E61-6682-4CD6-9038-925631DBA71B}" type="presOf" srcId="{6DCE2D3C-80DE-4582-BF66-27B42BEE45A8}" destId="{DD05B68B-089F-4623-B9B6-10F4FFD8136D}" srcOrd="0" destOrd="0" presId="urn:microsoft.com/office/officeart/2005/8/layout/hierarchy1"/>
    <dgm:cxn modelId="{17E21CBB-0812-41BC-B27B-706FB6C884A8}" type="presOf" srcId="{42C5F5D4-817F-400B-804B-762D5BA6CFF7}" destId="{9009085C-2DFB-418F-8DC8-FC067B9DF8BC}" srcOrd="0" destOrd="0" presId="urn:microsoft.com/office/officeart/2005/8/layout/hierarchy1"/>
    <dgm:cxn modelId="{61C4C0A3-7B5A-4FF4-BE78-738B6EF68AED}" type="presOf" srcId="{E8A0AB88-CB29-4AB5-BE56-81E1F9143849}" destId="{5E773E02-CE81-4F06-A156-4A02207B4FA4}" srcOrd="0" destOrd="0" presId="urn:microsoft.com/office/officeart/2005/8/layout/hierarchy1"/>
    <dgm:cxn modelId="{49EB0FF4-C933-45F3-989E-A44233F30DE3}" type="presOf" srcId="{3B6F5BC8-280E-447E-8C67-312685240E90}" destId="{AB66DC89-24BB-4F0C-868D-8516EF9C00E9}" srcOrd="0" destOrd="0" presId="urn:microsoft.com/office/officeart/2005/8/layout/hierarchy1"/>
    <dgm:cxn modelId="{651E83DD-14B4-4716-8936-FFEBF027DB1E}" type="presOf" srcId="{9E2616A2-1905-4638-947B-A7F22D2F2A68}" destId="{093826A3-C499-4ED6-AAFB-16245439DF6A}" srcOrd="0" destOrd="0" presId="urn:microsoft.com/office/officeart/2005/8/layout/hierarchy1"/>
    <dgm:cxn modelId="{AC45CF4C-0254-4FB2-9B4E-1C7DB833C069}" type="presOf" srcId="{38F0AEE5-E96E-4D00-B24E-E77B86255E8A}" destId="{9C19D1E1-A05B-4421-8986-D3FAD15829BA}" srcOrd="0" destOrd="0" presId="urn:microsoft.com/office/officeart/2005/8/layout/hierarchy1"/>
    <dgm:cxn modelId="{6982BFDC-0FA4-4B35-AC1F-5BE41E00B8A9}" type="presOf" srcId="{C719BAE8-0137-4286-9719-2DCAA8015F95}" destId="{D58C1A2E-55D3-4334-A0A9-D5667312B07C}" srcOrd="0" destOrd="0" presId="urn:microsoft.com/office/officeart/2005/8/layout/hierarchy1"/>
    <dgm:cxn modelId="{AF4701DB-60A7-4328-A77F-BBA69BE389FD}" type="presOf" srcId="{3B1CAAA4-929E-48C7-B6D8-1C43067245D9}" destId="{CD1DD2E6-2986-4680-90F2-BB89D74C60B3}" srcOrd="0" destOrd="0" presId="urn:microsoft.com/office/officeart/2005/8/layout/hierarchy1"/>
    <dgm:cxn modelId="{1F02625A-FA64-4DD9-B5E7-0406D9F2AC78}" type="presOf" srcId="{F10CEC13-5FA3-4FDA-85E7-FC17C27AB61D}" destId="{3C8D8CB9-50DC-4344-BF14-39C6F8AC4638}" srcOrd="0" destOrd="0" presId="urn:microsoft.com/office/officeart/2005/8/layout/hierarchy1"/>
    <dgm:cxn modelId="{8F3772CA-BA05-44D3-B6EF-2E0135709707}" srcId="{DE204FF4-4723-491E-995B-E675EDB12073}" destId="{6DCE2D3C-80DE-4582-BF66-27B42BEE45A8}" srcOrd="1" destOrd="0" parTransId="{C5C7DBAA-0564-45B0-86E7-5501EECD81DE}" sibTransId="{A9A3E0B5-5CA2-43E8-8BD3-30DCA1EBAEE8}"/>
    <dgm:cxn modelId="{642F4C10-1C72-4436-897E-49C04AAB04E6}" srcId="{3D747B21-8089-4DE1-91A5-9A7732F0ED11}" destId="{FBFC263D-6F83-4FC2-BF02-BD0945BE78DC}" srcOrd="0" destOrd="0" parTransId="{C3C32EE3-032F-44EC-A440-D9F4A7CF1E7F}" sibTransId="{567C5E6F-C737-45D5-88DE-4F04AD8C7BF2}"/>
    <dgm:cxn modelId="{87D0D574-286A-4496-BCA8-741D84D44BBF}" srcId="{42C5F5D4-817F-400B-804B-762D5BA6CFF7}" destId="{E8A0AB88-CB29-4AB5-BE56-81E1F9143849}" srcOrd="2" destOrd="0" parTransId="{1063BE5A-1CC7-4D69-81E3-BDD0DF2C96B1}" sibTransId="{CBC8CC06-549C-4A85-82D8-0B554DB7FB2D}"/>
    <dgm:cxn modelId="{27ADA171-6717-4266-958E-60BC1B349168}" type="presOf" srcId="{26D86693-D00F-4E7C-BBC8-761E4AE0FF06}" destId="{4ED3D76F-6716-42A8-A633-A57DDABD6C99}" srcOrd="0" destOrd="0" presId="urn:microsoft.com/office/officeart/2005/8/layout/hierarchy1"/>
    <dgm:cxn modelId="{B1B316B7-3643-4AA7-B038-DE05F4137D2E}" srcId="{286A6D94-3C10-4FFD-BA0E-94A5872945D2}" destId="{DE204FF4-4723-491E-995B-E675EDB12073}" srcOrd="0" destOrd="0" parTransId="{D3740F3D-0AFF-44AE-B2EF-51092DE222C8}" sibTransId="{2FCC8F2B-1CF3-4CD9-95F7-A71EBFC358D2}"/>
    <dgm:cxn modelId="{C9A37F1A-903A-40A3-A3E5-93630FE64D62}" srcId="{FBFC263D-6F83-4FC2-BF02-BD0945BE78DC}" destId="{231E5185-E545-4801-86CC-98974A7385D2}" srcOrd="2" destOrd="0" parTransId="{F10CEC13-5FA3-4FDA-85E7-FC17C27AB61D}" sibTransId="{3A65548E-5357-4603-BB1E-15696B3C5B8C}"/>
    <dgm:cxn modelId="{3EE93FF4-C657-4BC8-9B71-466B77200D07}" srcId="{42C5F5D4-817F-400B-804B-762D5BA6CFF7}" destId="{3B1CAAA4-929E-48C7-B6D8-1C43067245D9}" srcOrd="1" destOrd="0" parTransId="{442A89CD-9107-4108-AADB-53A49CC554C9}" sibTransId="{FA19AEB7-D948-42ED-8936-660DE2940B87}"/>
    <dgm:cxn modelId="{DAA98B15-B42A-43F6-9618-CF19ED260B9F}" type="presOf" srcId="{C5C7DBAA-0564-45B0-86E7-5501EECD81DE}" destId="{045978DB-0233-4394-93C1-3AAF9BCC8A37}" srcOrd="0" destOrd="0" presId="urn:microsoft.com/office/officeart/2005/8/layout/hierarchy1"/>
    <dgm:cxn modelId="{AB6FA0CE-D6AA-4E97-A8CB-ED0D20B9B531}" srcId="{42C5F5D4-817F-400B-804B-762D5BA6CFF7}" destId="{C719BAE8-0137-4286-9719-2DCAA8015F95}" srcOrd="0" destOrd="0" parTransId="{A54A5D96-1A87-46E7-B787-B3642CC27405}" sibTransId="{3AAAB321-5BE4-4DDD-AB37-44A978D027DC}"/>
    <dgm:cxn modelId="{9AB79B56-7695-4692-8968-09DA407EDA2B}" type="presOf" srcId="{F1CB0270-D5A8-46BF-8F49-58CC5E5D632E}" destId="{8944F972-F2EE-4D84-9C01-D7453B7A7269}" srcOrd="0" destOrd="0" presId="urn:microsoft.com/office/officeart/2005/8/layout/hierarchy1"/>
    <dgm:cxn modelId="{7ABED1BE-CC97-4038-9DED-15023CF48653}" type="presOf" srcId="{FF7EBA4C-151E-460F-BBCB-F4233A7F405D}" destId="{A5F10098-9922-4C46-AA28-0381EA98A08F}" srcOrd="0" destOrd="0" presId="urn:microsoft.com/office/officeart/2005/8/layout/hierarchy1"/>
    <dgm:cxn modelId="{1E986005-59F1-4E1B-B28A-85BCEAA36F65}" type="presOf" srcId="{3D747B21-8089-4DE1-91A5-9A7732F0ED11}" destId="{665C2F02-6DC7-4B5F-A5A1-3DA9C292E1B2}" srcOrd="0" destOrd="0" presId="urn:microsoft.com/office/officeart/2005/8/layout/hierarchy1"/>
    <dgm:cxn modelId="{E67BE57C-7285-4E34-8D5A-79648D56A622}" type="presParOf" srcId="{C4CBF177-B998-4338-A416-7447AB778250}" destId="{0665BBB2-5F3C-4E1A-AE87-0876731239D9}" srcOrd="0" destOrd="0" presId="urn:microsoft.com/office/officeart/2005/8/layout/hierarchy1"/>
    <dgm:cxn modelId="{553B70CE-82C0-4B4A-A9F1-3334DA13FC2A}" type="presParOf" srcId="{0665BBB2-5F3C-4E1A-AE87-0876731239D9}" destId="{9C8E5748-FD80-4DB4-96DB-7FD8EAC56142}" srcOrd="0" destOrd="0" presId="urn:microsoft.com/office/officeart/2005/8/layout/hierarchy1"/>
    <dgm:cxn modelId="{1A18B472-FE3D-4770-94AA-A243B5E6E97D}" type="presParOf" srcId="{9C8E5748-FD80-4DB4-96DB-7FD8EAC56142}" destId="{6876C659-FC3E-4579-8765-A73520E83E7E}" srcOrd="0" destOrd="0" presId="urn:microsoft.com/office/officeart/2005/8/layout/hierarchy1"/>
    <dgm:cxn modelId="{3877A6CD-C806-46DB-B2F4-4B493DA812E2}" type="presParOf" srcId="{9C8E5748-FD80-4DB4-96DB-7FD8EAC56142}" destId="{52FA873F-1EAD-42EB-B8DC-F24A092E6252}" srcOrd="1" destOrd="0" presId="urn:microsoft.com/office/officeart/2005/8/layout/hierarchy1"/>
    <dgm:cxn modelId="{6C6E027A-0206-476B-82BE-EAF5413FB2A6}" type="presParOf" srcId="{0665BBB2-5F3C-4E1A-AE87-0876731239D9}" destId="{22E79159-CA6A-4312-ADAC-E9511432B73E}" srcOrd="1" destOrd="0" presId="urn:microsoft.com/office/officeart/2005/8/layout/hierarchy1"/>
    <dgm:cxn modelId="{407C0132-AD2A-4359-BCFD-CD46408A6C77}" type="presParOf" srcId="{22E79159-CA6A-4312-ADAC-E9511432B73E}" destId="{9C19D1E1-A05B-4421-8986-D3FAD15829BA}" srcOrd="0" destOrd="0" presId="urn:microsoft.com/office/officeart/2005/8/layout/hierarchy1"/>
    <dgm:cxn modelId="{A8268885-E96B-4616-AA05-6403AD4C4656}" type="presParOf" srcId="{22E79159-CA6A-4312-ADAC-E9511432B73E}" destId="{6F9D3C0D-F910-4101-B44E-373B8DAC3E3B}" srcOrd="1" destOrd="0" presId="urn:microsoft.com/office/officeart/2005/8/layout/hierarchy1"/>
    <dgm:cxn modelId="{DE4CE630-ECCF-4F0A-A2DB-E3722353B5E1}" type="presParOf" srcId="{6F9D3C0D-F910-4101-B44E-373B8DAC3E3B}" destId="{ECB11801-BF95-4913-8F46-8AA3033288D1}" srcOrd="0" destOrd="0" presId="urn:microsoft.com/office/officeart/2005/8/layout/hierarchy1"/>
    <dgm:cxn modelId="{613801EA-123E-43F9-A991-B202336C15DF}" type="presParOf" srcId="{ECB11801-BF95-4913-8F46-8AA3033288D1}" destId="{30D4BED1-EDDD-423C-852E-DD230E28EDC7}" srcOrd="0" destOrd="0" presId="urn:microsoft.com/office/officeart/2005/8/layout/hierarchy1"/>
    <dgm:cxn modelId="{31D4A6FF-3F38-4CC7-9D3D-C96F16292008}" type="presParOf" srcId="{ECB11801-BF95-4913-8F46-8AA3033288D1}" destId="{665C2F02-6DC7-4B5F-A5A1-3DA9C292E1B2}" srcOrd="1" destOrd="0" presId="urn:microsoft.com/office/officeart/2005/8/layout/hierarchy1"/>
    <dgm:cxn modelId="{39B655FF-C7D7-4B16-AF22-B3021699B340}" type="presParOf" srcId="{6F9D3C0D-F910-4101-B44E-373B8DAC3E3B}" destId="{DA6942C1-B5A4-4303-B15A-44D2CDBB143B}" srcOrd="1" destOrd="0" presId="urn:microsoft.com/office/officeart/2005/8/layout/hierarchy1"/>
    <dgm:cxn modelId="{4C8477F3-263C-4D8A-9697-872476FD7BAA}" type="presParOf" srcId="{DA6942C1-B5A4-4303-B15A-44D2CDBB143B}" destId="{F5EA4F6D-0074-4CA3-80B3-E8B2F0FDB9C8}" srcOrd="0" destOrd="0" presId="urn:microsoft.com/office/officeart/2005/8/layout/hierarchy1"/>
    <dgm:cxn modelId="{C705DB5D-CBD5-4851-850E-15B277F13039}" type="presParOf" srcId="{DA6942C1-B5A4-4303-B15A-44D2CDBB143B}" destId="{AB32A09B-58A8-4731-920C-897E8B9CBE90}" srcOrd="1" destOrd="0" presId="urn:microsoft.com/office/officeart/2005/8/layout/hierarchy1"/>
    <dgm:cxn modelId="{31DC9470-2243-454C-9127-123B4029D964}" type="presParOf" srcId="{AB32A09B-58A8-4731-920C-897E8B9CBE90}" destId="{94B2EB42-84F9-41BA-8FB3-F63EC91649A7}" srcOrd="0" destOrd="0" presId="urn:microsoft.com/office/officeart/2005/8/layout/hierarchy1"/>
    <dgm:cxn modelId="{E34AE7B9-7D4E-4600-93B2-74CF6062C8C9}" type="presParOf" srcId="{94B2EB42-84F9-41BA-8FB3-F63EC91649A7}" destId="{9C9D401C-CDF6-4AE6-B0B2-84020EAE603F}" srcOrd="0" destOrd="0" presId="urn:microsoft.com/office/officeart/2005/8/layout/hierarchy1"/>
    <dgm:cxn modelId="{5E9CD9FA-1CEC-4B15-9B1E-643ECB2C25E6}" type="presParOf" srcId="{94B2EB42-84F9-41BA-8FB3-F63EC91649A7}" destId="{B8214812-7DE8-46ED-970C-DCEFF034A2D3}" srcOrd="1" destOrd="0" presId="urn:microsoft.com/office/officeart/2005/8/layout/hierarchy1"/>
    <dgm:cxn modelId="{B154E96A-645D-4679-84E7-E63F3D171395}" type="presParOf" srcId="{AB32A09B-58A8-4731-920C-897E8B9CBE90}" destId="{F7BF6B8E-FB10-4CF7-A1EF-6326BC4DE7B8}" srcOrd="1" destOrd="0" presId="urn:microsoft.com/office/officeart/2005/8/layout/hierarchy1"/>
    <dgm:cxn modelId="{4EED5B29-80D2-48BF-BA7C-B8E6F596FAB9}" type="presParOf" srcId="{F7BF6B8E-FB10-4CF7-A1EF-6326BC4DE7B8}" destId="{093826A3-C499-4ED6-AAFB-16245439DF6A}" srcOrd="0" destOrd="0" presId="urn:microsoft.com/office/officeart/2005/8/layout/hierarchy1"/>
    <dgm:cxn modelId="{DBE7D3B9-EE0F-41B9-B16F-D2F2A38F48ED}" type="presParOf" srcId="{F7BF6B8E-FB10-4CF7-A1EF-6326BC4DE7B8}" destId="{0BCA7D04-7157-4D5D-8080-8A6A825CBDC8}" srcOrd="1" destOrd="0" presId="urn:microsoft.com/office/officeart/2005/8/layout/hierarchy1"/>
    <dgm:cxn modelId="{96D5D929-9078-430C-A43C-A31471AD3995}" type="presParOf" srcId="{0BCA7D04-7157-4D5D-8080-8A6A825CBDC8}" destId="{38415C0D-DDE1-4707-B34C-9AA503361023}" srcOrd="0" destOrd="0" presId="urn:microsoft.com/office/officeart/2005/8/layout/hierarchy1"/>
    <dgm:cxn modelId="{6254F40F-B4A9-4D47-87BB-6AEB9F444088}" type="presParOf" srcId="{38415C0D-DDE1-4707-B34C-9AA503361023}" destId="{A688FAC1-E6CE-4AFD-B2D8-5001FAD291B4}" srcOrd="0" destOrd="0" presId="urn:microsoft.com/office/officeart/2005/8/layout/hierarchy1"/>
    <dgm:cxn modelId="{85B74C90-FAE4-46AE-88F3-9FEF7C9C1ADC}" type="presParOf" srcId="{38415C0D-DDE1-4707-B34C-9AA503361023}" destId="{83D39611-975B-4C2F-89DB-BAFB2535E953}" srcOrd="1" destOrd="0" presId="urn:microsoft.com/office/officeart/2005/8/layout/hierarchy1"/>
    <dgm:cxn modelId="{6B0A5EA1-B1BE-4D48-B8C7-10D3D80D3CE0}" type="presParOf" srcId="{0BCA7D04-7157-4D5D-8080-8A6A825CBDC8}" destId="{4AD6202C-FFC9-4E1A-9622-3EF2D96C369E}" srcOrd="1" destOrd="0" presId="urn:microsoft.com/office/officeart/2005/8/layout/hierarchy1"/>
    <dgm:cxn modelId="{1F4F61F3-41E1-448D-8FBC-AE48B91FA215}" type="presParOf" srcId="{F7BF6B8E-FB10-4CF7-A1EF-6326BC4DE7B8}" destId="{8944F972-F2EE-4D84-9C01-D7453B7A7269}" srcOrd="2" destOrd="0" presId="urn:microsoft.com/office/officeart/2005/8/layout/hierarchy1"/>
    <dgm:cxn modelId="{112AA7AE-0570-4DE1-B470-024B07CEBF54}" type="presParOf" srcId="{F7BF6B8E-FB10-4CF7-A1EF-6326BC4DE7B8}" destId="{220B854E-B8EC-4833-9022-2C5D5AE6DE7E}" srcOrd="3" destOrd="0" presId="urn:microsoft.com/office/officeart/2005/8/layout/hierarchy1"/>
    <dgm:cxn modelId="{94B5864C-FBAF-4054-83E9-909735CEAE86}" type="presParOf" srcId="{220B854E-B8EC-4833-9022-2C5D5AE6DE7E}" destId="{2A986D6A-73BE-4BDC-9D1B-7444E17D66B2}" srcOrd="0" destOrd="0" presId="urn:microsoft.com/office/officeart/2005/8/layout/hierarchy1"/>
    <dgm:cxn modelId="{F1700B1C-35ED-48AF-AF0F-D181F3EB52B9}" type="presParOf" srcId="{2A986D6A-73BE-4BDC-9D1B-7444E17D66B2}" destId="{36455E62-1F8D-48A9-8465-80B3E2C2F491}" srcOrd="0" destOrd="0" presId="urn:microsoft.com/office/officeart/2005/8/layout/hierarchy1"/>
    <dgm:cxn modelId="{8BFB4CF4-451B-4FBC-A298-60AC149259D8}" type="presParOf" srcId="{2A986D6A-73BE-4BDC-9D1B-7444E17D66B2}" destId="{A5F10098-9922-4C46-AA28-0381EA98A08F}" srcOrd="1" destOrd="0" presId="urn:microsoft.com/office/officeart/2005/8/layout/hierarchy1"/>
    <dgm:cxn modelId="{4C362278-D14C-45BE-B5FD-2FE2A4A915D8}" type="presParOf" srcId="{220B854E-B8EC-4833-9022-2C5D5AE6DE7E}" destId="{E0C8359A-4D03-48FC-A6E9-65763BC09760}" srcOrd="1" destOrd="0" presId="urn:microsoft.com/office/officeart/2005/8/layout/hierarchy1"/>
    <dgm:cxn modelId="{238B7B03-A582-4CC9-AE36-D724441B5262}" type="presParOf" srcId="{F7BF6B8E-FB10-4CF7-A1EF-6326BC4DE7B8}" destId="{3C8D8CB9-50DC-4344-BF14-39C6F8AC4638}" srcOrd="4" destOrd="0" presId="urn:microsoft.com/office/officeart/2005/8/layout/hierarchy1"/>
    <dgm:cxn modelId="{F48FC388-F417-49F5-A0F8-1069A46B7674}" type="presParOf" srcId="{F7BF6B8E-FB10-4CF7-A1EF-6326BC4DE7B8}" destId="{97B44FF0-A2A7-478B-B0CF-3640888D1BA3}" srcOrd="5" destOrd="0" presId="urn:microsoft.com/office/officeart/2005/8/layout/hierarchy1"/>
    <dgm:cxn modelId="{F682E3A5-6B39-4D24-84D2-6C3A11B716B0}" type="presParOf" srcId="{97B44FF0-A2A7-478B-B0CF-3640888D1BA3}" destId="{D678ED87-4369-4B6C-93F9-B8C4B86B7BFB}" srcOrd="0" destOrd="0" presId="urn:microsoft.com/office/officeart/2005/8/layout/hierarchy1"/>
    <dgm:cxn modelId="{956640A5-6596-474F-B1EC-A1D7A66893C4}" type="presParOf" srcId="{D678ED87-4369-4B6C-93F9-B8C4B86B7BFB}" destId="{0D0B95D2-2344-41BC-9CCE-81DEC9516BC8}" srcOrd="0" destOrd="0" presId="urn:microsoft.com/office/officeart/2005/8/layout/hierarchy1"/>
    <dgm:cxn modelId="{BC996D75-E956-46DB-8D1F-1BFCF85A0933}" type="presParOf" srcId="{D678ED87-4369-4B6C-93F9-B8C4B86B7BFB}" destId="{01002CA9-3E0F-4C05-9918-237AC1DF3A58}" srcOrd="1" destOrd="0" presId="urn:microsoft.com/office/officeart/2005/8/layout/hierarchy1"/>
    <dgm:cxn modelId="{C8367165-5E41-4756-A5CE-0D427CA75447}" type="presParOf" srcId="{97B44FF0-A2A7-478B-B0CF-3640888D1BA3}" destId="{08D57F2D-2BD0-4C4A-AEBB-888753DD6FB6}" srcOrd="1" destOrd="0" presId="urn:microsoft.com/office/officeart/2005/8/layout/hierarchy1"/>
    <dgm:cxn modelId="{29637310-EFC2-4DFB-8702-222A58BD1B0D}" type="presParOf" srcId="{DA6942C1-B5A4-4303-B15A-44D2CDBB143B}" destId="{9A408443-4291-4E4A-9AD0-9D0CAEDE8B39}" srcOrd="2" destOrd="0" presId="urn:microsoft.com/office/officeart/2005/8/layout/hierarchy1"/>
    <dgm:cxn modelId="{36253DEC-EDC0-4A0D-961A-DFD3E200F8AC}" type="presParOf" srcId="{DA6942C1-B5A4-4303-B15A-44D2CDBB143B}" destId="{C6A3FCAA-DA44-4624-AD13-061DA8E198F1}" srcOrd="3" destOrd="0" presId="urn:microsoft.com/office/officeart/2005/8/layout/hierarchy1"/>
    <dgm:cxn modelId="{EF23A020-3E6C-4737-A5BE-4E71A7C61899}" type="presParOf" srcId="{C6A3FCAA-DA44-4624-AD13-061DA8E198F1}" destId="{A87F8352-2C72-49EC-97D9-19C90C0B03F7}" srcOrd="0" destOrd="0" presId="urn:microsoft.com/office/officeart/2005/8/layout/hierarchy1"/>
    <dgm:cxn modelId="{8319945F-51CE-4008-AD59-77787A5B4D9D}" type="presParOf" srcId="{A87F8352-2C72-49EC-97D9-19C90C0B03F7}" destId="{A701C287-988E-41E1-84CB-A9A5C1133DA9}" srcOrd="0" destOrd="0" presId="urn:microsoft.com/office/officeart/2005/8/layout/hierarchy1"/>
    <dgm:cxn modelId="{7654A0C6-FCF6-489B-BBC8-896B473F5A1A}" type="presParOf" srcId="{A87F8352-2C72-49EC-97D9-19C90C0B03F7}" destId="{9009085C-2DFB-418F-8DC8-FC067B9DF8BC}" srcOrd="1" destOrd="0" presId="urn:microsoft.com/office/officeart/2005/8/layout/hierarchy1"/>
    <dgm:cxn modelId="{B0DD0829-D747-4BAD-BEF0-FCC2AD947042}" type="presParOf" srcId="{C6A3FCAA-DA44-4624-AD13-061DA8E198F1}" destId="{498BE5A2-1742-4BF6-B3E2-9AA05A3F3D07}" srcOrd="1" destOrd="0" presId="urn:microsoft.com/office/officeart/2005/8/layout/hierarchy1"/>
    <dgm:cxn modelId="{9A5BD112-854C-4ED3-852A-4A002DF371EE}" type="presParOf" srcId="{498BE5A2-1742-4BF6-B3E2-9AA05A3F3D07}" destId="{A9E45A52-D619-473E-B7B2-D149ADC660D7}" srcOrd="0" destOrd="0" presId="urn:microsoft.com/office/officeart/2005/8/layout/hierarchy1"/>
    <dgm:cxn modelId="{66D5C66B-9F7D-4771-A268-6BC229E4D22F}" type="presParOf" srcId="{498BE5A2-1742-4BF6-B3E2-9AA05A3F3D07}" destId="{703FF17C-1FA8-4114-95E6-88533E39E03E}" srcOrd="1" destOrd="0" presId="urn:microsoft.com/office/officeart/2005/8/layout/hierarchy1"/>
    <dgm:cxn modelId="{3ABD480B-70C8-4D42-807C-02FEF843D321}" type="presParOf" srcId="{703FF17C-1FA8-4114-95E6-88533E39E03E}" destId="{B1C24E8C-2B96-4B7E-AFC6-220BB89A444E}" srcOrd="0" destOrd="0" presId="urn:microsoft.com/office/officeart/2005/8/layout/hierarchy1"/>
    <dgm:cxn modelId="{FF08AB21-F447-4DF8-A5C2-C1FE0C6F1E94}" type="presParOf" srcId="{B1C24E8C-2B96-4B7E-AFC6-220BB89A444E}" destId="{BEFEF52B-0DB8-42A0-8B82-CE2F4E0D4FDF}" srcOrd="0" destOrd="0" presId="urn:microsoft.com/office/officeart/2005/8/layout/hierarchy1"/>
    <dgm:cxn modelId="{528A58BE-C88A-4B60-8307-3617F7423516}" type="presParOf" srcId="{B1C24E8C-2B96-4B7E-AFC6-220BB89A444E}" destId="{D58C1A2E-55D3-4334-A0A9-D5667312B07C}" srcOrd="1" destOrd="0" presId="urn:microsoft.com/office/officeart/2005/8/layout/hierarchy1"/>
    <dgm:cxn modelId="{E7364537-3A9B-4D68-98D4-A9D9C99FA707}" type="presParOf" srcId="{703FF17C-1FA8-4114-95E6-88533E39E03E}" destId="{3C1869AE-B85E-4E92-97D4-8FFFD63EBADF}" srcOrd="1" destOrd="0" presId="urn:microsoft.com/office/officeart/2005/8/layout/hierarchy1"/>
    <dgm:cxn modelId="{3FB4B261-0292-48B7-9703-86B023553D4B}" type="presParOf" srcId="{498BE5A2-1742-4BF6-B3E2-9AA05A3F3D07}" destId="{7984557C-F669-4D29-8E57-DFB199FCA34F}" srcOrd="2" destOrd="0" presId="urn:microsoft.com/office/officeart/2005/8/layout/hierarchy1"/>
    <dgm:cxn modelId="{494701CC-4C9D-469E-B49E-BA5FD0838344}" type="presParOf" srcId="{498BE5A2-1742-4BF6-B3E2-9AA05A3F3D07}" destId="{C80512A9-25D5-4484-B9FC-B37476A51DB0}" srcOrd="3" destOrd="0" presId="urn:microsoft.com/office/officeart/2005/8/layout/hierarchy1"/>
    <dgm:cxn modelId="{1696BC39-D64F-4ABF-9431-9BF1B4AFEE57}" type="presParOf" srcId="{C80512A9-25D5-4484-B9FC-B37476A51DB0}" destId="{B023EAC9-B25D-4A17-8187-D70855547E12}" srcOrd="0" destOrd="0" presId="urn:microsoft.com/office/officeart/2005/8/layout/hierarchy1"/>
    <dgm:cxn modelId="{89211D6B-5AE0-47DB-B0BD-951F5C092705}" type="presParOf" srcId="{B023EAC9-B25D-4A17-8187-D70855547E12}" destId="{53664C93-AB50-4940-A386-F9F23B4E3FC3}" srcOrd="0" destOrd="0" presId="urn:microsoft.com/office/officeart/2005/8/layout/hierarchy1"/>
    <dgm:cxn modelId="{9236C8A6-9175-4981-AAB9-626035384F0A}" type="presParOf" srcId="{B023EAC9-B25D-4A17-8187-D70855547E12}" destId="{CD1DD2E6-2986-4680-90F2-BB89D74C60B3}" srcOrd="1" destOrd="0" presId="urn:microsoft.com/office/officeart/2005/8/layout/hierarchy1"/>
    <dgm:cxn modelId="{4C3D84BE-1F2D-4999-A8B4-B7E3F3A5518B}" type="presParOf" srcId="{C80512A9-25D5-4484-B9FC-B37476A51DB0}" destId="{04228073-12DF-4983-888E-E48FC61C6AA9}" srcOrd="1" destOrd="0" presId="urn:microsoft.com/office/officeart/2005/8/layout/hierarchy1"/>
    <dgm:cxn modelId="{962E19D2-E8E6-49F3-A7B3-7CAEE64616C1}" type="presParOf" srcId="{498BE5A2-1742-4BF6-B3E2-9AA05A3F3D07}" destId="{9F2C7A76-6C80-4FF7-B61E-89C85A3117D4}" srcOrd="4" destOrd="0" presId="urn:microsoft.com/office/officeart/2005/8/layout/hierarchy1"/>
    <dgm:cxn modelId="{D19B8B24-4793-41B7-80D6-0C87158E4429}" type="presParOf" srcId="{498BE5A2-1742-4BF6-B3E2-9AA05A3F3D07}" destId="{EB424819-8DB4-473B-903B-7842DE20B84E}" srcOrd="5" destOrd="0" presId="urn:microsoft.com/office/officeart/2005/8/layout/hierarchy1"/>
    <dgm:cxn modelId="{9EFFAF58-44FE-4D48-AA28-2C548A8EACB4}" type="presParOf" srcId="{EB424819-8DB4-473B-903B-7842DE20B84E}" destId="{F67E9C80-2B42-4867-B784-7B5DF1745FC8}" srcOrd="0" destOrd="0" presId="urn:microsoft.com/office/officeart/2005/8/layout/hierarchy1"/>
    <dgm:cxn modelId="{4149EBC2-9CCE-4BCD-870F-22671B13B853}" type="presParOf" srcId="{F67E9C80-2B42-4867-B784-7B5DF1745FC8}" destId="{5A8ABBE9-1732-4752-AF11-62462EA3F541}" srcOrd="0" destOrd="0" presId="urn:microsoft.com/office/officeart/2005/8/layout/hierarchy1"/>
    <dgm:cxn modelId="{330B08C0-8DB2-41DB-823F-1B4DECA792B5}" type="presParOf" srcId="{F67E9C80-2B42-4867-B784-7B5DF1745FC8}" destId="{5E773E02-CE81-4F06-A156-4A02207B4FA4}" srcOrd="1" destOrd="0" presId="urn:microsoft.com/office/officeart/2005/8/layout/hierarchy1"/>
    <dgm:cxn modelId="{6BDEB42F-0D4C-4F8A-B47B-9FEFF8A6BA65}" type="presParOf" srcId="{EB424819-8DB4-473B-903B-7842DE20B84E}" destId="{D601D294-AB98-449E-B57B-FC08B6985392}" srcOrd="1" destOrd="0" presId="urn:microsoft.com/office/officeart/2005/8/layout/hierarchy1"/>
    <dgm:cxn modelId="{2BEFA6BF-A0A6-40F9-A973-276FA227D407}" type="presParOf" srcId="{22E79159-CA6A-4312-ADAC-E9511432B73E}" destId="{045978DB-0233-4394-93C1-3AAF9BCC8A37}" srcOrd="2" destOrd="0" presId="urn:microsoft.com/office/officeart/2005/8/layout/hierarchy1"/>
    <dgm:cxn modelId="{BCDB5ADC-C671-4A55-8D99-FAF8EB2FCD8B}" type="presParOf" srcId="{22E79159-CA6A-4312-ADAC-E9511432B73E}" destId="{BFF2D96A-B139-4C9B-B95D-AC73748A95CD}" srcOrd="3" destOrd="0" presId="urn:microsoft.com/office/officeart/2005/8/layout/hierarchy1"/>
    <dgm:cxn modelId="{1309C915-5D55-48A3-9EE3-308939CA972C}" type="presParOf" srcId="{BFF2D96A-B139-4C9B-B95D-AC73748A95CD}" destId="{E8F56C6A-08FF-4BF9-94F7-6D20EC583401}" srcOrd="0" destOrd="0" presId="urn:microsoft.com/office/officeart/2005/8/layout/hierarchy1"/>
    <dgm:cxn modelId="{8081E5B3-C863-4898-9FFD-AB7B63AC28A6}" type="presParOf" srcId="{E8F56C6A-08FF-4BF9-94F7-6D20EC583401}" destId="{8BDE58D2-CAE1-4802-A8F4-D7597516E60D}" srcOrd="0" destOrd="0" presId="urn:microsoft.com/office/officeart/2005/8/layout/hierarchy1"/>
    <dgm:cxn modelId="{E2E4830F-8BAC-4B34-AA42-E680F6C60B57}" type="presParOf" srcId="{E8F56C6A-08FF-4BF9-94F7-6D20EC583401}" destId="{DD05B68B-089F-4623-B9B6-10F4FFD8136D}" srcOrd="1" destOrd="0" presId="urn:microsoft.com/office/officeart/2005/8/layout/hierarchy1"/>
    <dgm:cxn modelId="{E0F2978A-9924-4B1D-A4CC-1E739491C5A4}" type="presParOf" srcId="{BFF2D96A-B139-4C9B-B95D-AC73748A95CD}" destId="{4EB9DCC0-593F-42DA-B8B2-5F2BBED0196A}" srcOrd="1" destOrd="0" presId="urn:microsoft.com/office/officeart/2005/8/layout/hierarchy1"/>
    <dgm:cxn modelId="{FC8C98E2-2BFF-4B4E-81F3-C925617FA956}" type="presParOf" srcId="{4EB9DCC0-593F-42DA-B8B2-5F2BBED0196A}" destId="{23FF5EEB-CB3A-4591-AC47-9DFC881704DE}" srcOrd="0" destOrd="0" presId="urn:microsoft.com/office/officeart/2005/8/layout/hierarchy1"/>
    <dgm:cxn modelId="{780DF2F2-A739-4185-AE0B-4A46F8AD6832}" type="presParOf" srcId="{4EB9DCC0-593F-42DA-B8B2-5F2BBED0196A}" destId="{39ED3E7A-46D1-4C2D-9668-4A4CDD5EA7FD}" srcOrd="1" destOrd="0" presId="urn:microsoft.com/office/officeart/2005/8/layout/hierarchy1"/>
    <dgm:cxn modelId="{BE0BB6AA-16CD-4973-AD90-C322F0F55B60}" type="presParOf" srcId="{39ED3E7A-46D1-4C2D-9668-4A4CDD5EA7FD}" destId="{B4F5DAAC-6EB3-416D-944A-CF3E836E5F80}" srcOrd="0" destOrd="0" presId="urn:microsoft.com/office/officeart/2005/8/layout/hierarchy1"/>
    <dgm:cxn modelId="{DD5EC08C-21C1-4876-AC96-BBBECE7209F5}" type="presParOf" srcId="{B4F5DAAC-6EB3-416D-944A-CF3E836E5F80}" destId="{0546FBB4-0E4E-4F0C-A3E5-53DF9F2CDF17}" srcOrd="0" destOrd="0" presId="urn:microsoft.com/office/officeart/2005/8/layout/hierarchy1"/>
    <dgm:cxn modelId="{750E7465-03A3-44D7-BDBE-8A0D74F9AA00}" type="presParOf" srcId="{B4F5DAAC-6EB3-416D-944A-CF3E836E5F80}" destId="{A78E8324-F73C-446E-B638-B330F70EBB50}" srcOrd="1" destOrd="0" presId="urn:microsoft.com/office/officeart/2005/8/layout/hierarchy1"/>
    <dgm:cxn modelId="{FD8EB889-AE5E-4559-9D42-3D3FF12400D6}" type="presParOf" srcId="{39ED3E7A-46D1-4C2D-9668-4A4CDD5EA7FD}" destId="{06AB1913-2654-43AD-BE06-A2CC36A6411B}" srcOrd="1" destOrd="0" presId="urn:microsoft.com/office/officeart/2005/8/layout/hierarchy1"/>
    <dgm:cxn modelId="{1F98AB5B-7931-4CC5-B0FA-25BAFD484B42}" type="presParOf" srcId="{4EB9DCC0-593F-42DA-B8B2-5F2BBED0196A}" destId="{AB66DC89-24BB-4F0C-868D-8516EF9C00E9}" srcOrd="2" destOrd="0" presId="urn:microsoft.com/office/officeart/2005/8/layout/hierarchy1"/>
    <dgm:cxn modelId="{85F7B09E-12E8-4646-9AEE-66F488E8539E}" type="presParOf" srcId="{4EB9DCC0-593F-42DA-B8B2-5F2BBED0196A}" destId="{251ACFC9-CB6E-4C67-A0C8-2E4B68EE5DC9}" srcOrd="3" destOrd="0" presId="urn:microsoft.com/office/officeart/2005/8/layout/hierarchy1"/>
    <dgm:cxn modelId="{3AA57CCF-7E90-4DE3-B121-0B41F81498B2}" type="presParOf" srcId="{251ACFC9-CB6E-4C67-A0C8-2E4B68EE5DC9}" destId="{74EAEF40-CD36-47AC-940D-45CA0C903597}" srcOrd="0" destOrd="0" presId="urn:microsoft.com/office/officeart/2005/8/layout/hierarchy1"/>
    <dgm:cxn modelId="{B8ADAD33-FA6F-4D89-8EEE-71A695B4BB70}" type="presParOf" srcId="{74EAEF40-CD36-47AC-940D-45CA0C903597}" destId="{4E9F4D53-242F-4E72-B266-4F39A6B80623}" srcOrd="0" destOrd="0" presId="urn:microsoft.com/office/officeart/2005/8/layout/hierarchy1"/>
    <dgm:cxn modelId="{C3B0A51D-4D3E-4297-8648-F2B15A81E067}" type="presParOf" srcId="{74EAEF40-CD36-47AC-940D-45CA0C903597}" destId="{4ED3D76F-6716-42A8-A633-A57DDABD6C99}" srcOrd="1" destOrd="0" presId="urn:microsoft.com/office/officeart/2005/8/layout/hierarchy1"/>
    <dgm:cxn modelId="{9E4A0D2A-DE15-4EDB-8737-636C1F41F835}" type="presParOf" srcId="{251ACFC9-CB6E-4C67-A0C8-2E4B68EE5DC9}" destId="{FD9196CD-85CE-4ECC-9853-A369350CDCED}" srcOrd="1" destOrd="0" presId="urn:microsoft.com/office/officeart/2005/8/layout/hierarchy1"/>
  </dgm:cxnLst>
  <dgm:bg/>
  <dgm:whole/>
</dgm:dataModel>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8B37162-7780-4A64-BA48-F5AB4117EABD}" type="datetimeFigureOut">
              <a:rPr lang="en-US" smtClean="0"/>
              <a:pPr/>
              <a:t>20-May-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B37162-7780-4A64-BA48-F5AB4117EABD}" type="datetimeFigureOut">
              <a:rPr lang="en-US" smtClean="0"/>
              <a:pPr/>
              <a:t>20-May-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B37162-7780-4A64-BA48-F5AB4117EABD}" type="datetimeFigureOut">
              <a:rPr lang="en-US" smtClean="0"/>
              <a:pPr/>
              <a:t>20-May-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B37162-7780-4A64-BA48-F5AB4117EABD}" type="datetimeFigureOut">
              <a:rPr lang="en-US" smtClean="0"/>
              <a:pPr/>
              <a:t>20-May-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B37162-7780-4A64-BA48-F5AB4117EABD}" type="datetimeFigureOut">
              <a:rPr lang="en-US" smtClean="0"/>
              <a:pPr/>
              <a:t>20-May-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8B37162-7780-4A64-BA48-F5AB4117EABD}" type="datetimeFigureOut">
              <a:rPr lang="en-US" smtClean="0"/>
              <a:pPr/>
              <a:t>20-May-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8B37162-7780-4A64-BA48-F5AB4117EABD}" type="datetimeFigureOut">
              <a:rPr lang="en-US" smtClean="0"/>
              <a:pPr/>
              <a:t>20-May-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8B37162-7780-4A64-BA48-F5AB4117EABD}" type="datetimeFigureOut">
              <a:rPr lang="en-US" smtClean="0"/>
              <a:pPr/>
              <a:t>20-May-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B37162-7780-4A64-BA48-F5AB4117EABD}" type="datetimeFigureOut">
              <a:rPr lang="en-US" smtClean="0"/>
              <a:pPr/>
              <a:t>20-May-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B37162-7780-4A64-BA48-F5AB4117EABD}" type="datetimeFigureOut">
              <a:rPr lang="en-US" smtClean="0"/>
              <a:pPr/>
              <a:t>20-May-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B37162-7780-4A64-BA48-F5AB4117EABD}" type="datetimeFigureOut">
              <a:rPr lang="en-US" smtClean="0"/>
              <a:pPr/>
              <a:t>20-May-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95DFE7-091F-486E-9531-5E8456B9652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B37162-7780-4A64-BA48-F5AB4117EABD}" type="datetimeFigureOut">
              <a:rPr lang="en-US" smtClean="0"/>
              <a:pPr/>
              <a:t>20-May-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95DFE7-091F-486E-9531-5E8456B9652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diagramData" Target="../diagrams/data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533400"/>
            <a:ext cx="7772400" cy="1698625"/>
          </a:xfrm>
        </p:spPr>
        <p:txBody>
          <a:bodyPr/>
          <a:lstStyle/>
          <a:p>
            <a:r>
              <a:rPr lang="en-US" dirty="0" smtClean="0">
                <a:solidFill>
                  <a:srgbClr val="002060"/>
                </a:solidFill>
                <a:latin typeface="Arial Black" pitchFamily="34" charset="0"/>
              </a:rPr>
              <a:t>Statistical Quality </a:t>
            </a:r>
            <a:r>
              <a:rPr lang="en-US" dirty="0" smtClean="0">
                <a:solidFill>
                  <a:srgbClr val="002060"/>
                </a:solidFill>
                <a:latin typeface="Arial Black" pitchFamily="34" charset="0"/>
              </a:rPr>
              <a:t>Control </a:t>
            </a:r>
            <a:r>
              <a:rPr lang="en-US" smtClean="0">
                <a:solidFill>
                  <a:srgbClr val="002060"/>
                </a:solidFill>
                <a:latin typeface="Arial Black" pitchFamily="34" charset="0"/>
              </a:rPr>
              <a:t>(Contd.)</a:t>
            </a:r>
            <a:endParaRPr lang="en-US" dirty="0"/>
          </a:p>
        </p:txBody>
      </p:sp>
      <p:sp>
        <p:nvSpPr>
          <p:cNvPr id="3" name="Subtitle 2"/>
          <p:cNvSpPr>
            <a:spLocks noGrp="1"/>
          </p:cNvSpPr>
          <p:nvPr>
            <p:ph type="subTitle" idx="1"/>
          </p:nvPr>
        </p:nvSpPr>
        <p:spPr>
          <a:xfrm>
            <a:off x="3886200" y="3733800"/>
            <a:ext cx="4114800" cy="1905000"/>
          </a:xfrm>
        </p:spPr>
        <p:txBody>
          <a:bodyPr>
            <a:normAutofit fontScale="92500" lnSpcReduction="10000"/>
          </a:bodyPr>
          <a:lstStyle/>
          <a:p>
            <a:r>
              <a:rPr lang="en-US" dirty="0" smtClean="0">
                <a:solidFill>
                  <a:srgbClr val="002060"/>
                </a:solidFill>
                <a:latin typeface="Algerian" pitchFamily="82" charset="0"/>
              </a:rPr>
              <a:t>Dr. </a:t>
            </a:r>
            <a:r>
              <a:rPr lang="en-US" dirty="0" err="1" smtClean="0">
                <a:solidFill>
                  <a:srgbClr val="002060"/>
                </a:solidFill>
                <a:latin typeface="Algerian" pitchFamily="82" charset="0"/>
              </a:rPr>
              <a:t>Tripakshi</a:t>
            </a:r>
            <a:r>
              <a:rPr lang="en-US" dirty="0" smtClean="0">
                <a:solidFill>
                  <a:srgbClr val="002060"/>
                </a:solidFill>
                <a:latin typeface="Algerian" pitchFamily="82" charset="0"/>
              </a:rPr>
              <a:t> </a:t>
            </a:r>
            <a:r>
              <a:rPr lang="en-US" dirty="0" err="1" smtClean="0">
                <a:solidFill>
                  <a:srgbClr val="002060"/>
                </a:solidFill>
                <a:latin typeface="Algerian" pitchFamily="82" charset="0"/>
              </a:rPr>
              <a:t>Borthakur</a:t>
            </a:r>
            <a:endParaRPr lang="en-US" dirty="0" smtClean="0">
              <a:solidFill>
                <a:srgbClr val="002060"/>
              </a:solidFill>
              <a:latin typeface="Algerian" pitchFamily="82" charset="0"/>
            </a:endParaRPr>
          </a:p>
          <a:p>
            <a:r>
              <a:rPr lang="en-US" dirty="0" smtClean="0">
                <a:solidFill>
                  <a:srgbClr val="002060"/>
                </a:solidFill>
                <a:latin typeface="Algerian" pitchFamily="82" charset="0"/>
              </a:rPr>
              <a:t>Department of Statistics</a:t>
            </a:r>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457200"/>
          </a:xfrm>
        </p:spPr>
        <p:txBody>
          <a:bodyPr/>
          <a:lstStyle/>
          <a:p>
            <a:r>
              <a:rPr lang="en-US" sz="2800" dirty="0" smtClean="0"/>
              <a:t/>
            </a:r>
            <a:br>
              <a:rPr lang="en-US" sz="2800" dirty="0" smtClean="0"/>
            </a:br>
            <a:r>
              <a:rPr lang="en-US" sz="2800" dirty="0" smtClean="0">
                <a:solidFill>
                  <a:srgbClr val="002060"/>
                </a:solidFill>
                <a:latin typeface="Algerian" pitchFamily="82" charset="0"/>
              </a:rPr>
              <a:t>BENEFITS </a:t>
            </a:r>
            <a:r>
              <a:rPr lang="en-US" sz="2800" dirty="0">
                <a:solidFill>
                  <a:srgbClr val="002060"/>
                </a:solidFill>
                <a:latin typeface="Algerian" pitchFamily="82" charset="0"/>
              </a:rPr>
              <a:t>OF STATISTICAL QUALITY CONTROL</a:t>
            </a:r>
            <a:r>
              <a:rPr lang="en-US" dirty="0"/>
              <a:t/>
            </a:r>
            <a:br>
              <a:rPr lang="en-US" dirty="0"/>
            </a:br>
            <a:endParaRPr lang="en-US" dirty="0"/>
          </a:p>
        </p:txBody>
      </p:sp>
      <p:sp>
        <p:nvSpPr>
          <p:cNvPr id="3" name="Content Placeholder 2"/>
          <p:cNvSpPr>
            <a:spLocks noGrp="1"/>
          </p:cNvSpPr>
          <p:nvPr>
            <p:ph idx="1"/>
          </p:nvPr>
        </p:nvSpPr>
        <p:spPr>
          <a:xfrm>
            <a:off x="457200" y="838200"/>
            <a:ext cx="8458200" cy="5562600"/>
          </a:xfrm>
        </p:spPr>
        <p:txBody>
          <a:bodyPr>
            <a:normAutofit fontScale="92500"/>
          </a:bodyPr>
          <a:lstStyle/>
          <a:p>
            <a:pPr marL="91440" algn="just">
              <a:buNone/>
            </a:pPr>
            <a:r>
              <a:rPr lang="en-US" dirty="0" smtClean="0"/>
              <a:t>	</a:t>
            </a:r>
            <a:r>
              <a:rPr lang="en-US" sz="2800" dirty="0" smtClean="0">
                <a:latin typeface="Times New Roman" pitchFamily="18" charset="0"/>
                <a:cs typeface="Times New Roman" pitchFamily="18" charset="0"/>
              </a:rPr>
              <a:t>The benefits of S.Q.C. in a manufacturing </a:t>
            </a:r>
            <a:r>
              <a:rPr lang="en-US" sz="2800" dirty="0">
                <a:latin typeface="Times New Roman" pitchFamily="18" charset="0"/>
                <a:cs typeface="Times New Roman" pitchFamily="18" charset="0"/>
              </a:rPr>
              <a:t>process </a:t>
            </a:r>
            <a:r>
              <a:rPr lang="en-US" sz="2800" dirty="0" smtClean="0">
                <a:latin typeface="Times New Roman" pitchFamily="18" charset="0"/>
                <a:cs typeface="Times New Roman" pitchFamily="18" charset="0"/>
              </a:rPr>
              <a:t>are given below </a:t>
            </a:r>
            <a:r>
              <a:rPr lang="en-US" sz="2800" dirty="0">
                <a:latin typeface="Times New Roman" pitchFamily="18" charset="0"/>
                <a:cs typeface="Times New Roman" pitchFamily="18" charset="0"/>
              </a:rPr>
              <a:t>:</a:t>
            </a:r>
          </a:p>
          <a:p>
            <a:pPr marL="91440" algn="just">
              <a:buBlip>
                <a:blip r:embed="rId2"/>
              </a:buBlip>
            </a:pPr>
            <a:r>
              <a:rPr lang="en-US" sz="2800" dirty="0" smtClean="0">
                <a:latin typeface="Times New Roman" pitchFamily="18" charset="0"/>
                <a:cs typeface="Times New Roman" pitchFamily="18" charset="0"/>
              </a:rPr>
              <a:t>An </a:t>
            </a:r>
            <a:r>
              <a:rPr lang="en-US" sz="2800" dirty="0">
                <a:latin typeface="Times New Roman" pitchFamily="18" charset="0"/>
                <a:cs typeface="Times New Roman" pitchFamily="18" charset="0"/>
              </a:rPr>
              <a:t>obvious advantage of S.Q.C. is the control, maintenance and improvement in the quality </a:t>
            </a:r>
            <a:r>
              <a:rPr lang="en-US" sz="2800" dirty="0" smtClean="0">
                <a:latin typeface="Times New Roman" pitchFamily="18" charset="0"/>
                <a:cs typeface="Times New Roman" pitchFamily="18" charset="0"/>
              </a:rPr>
              <a:t>standards.</a:t>
            </a:r>
          </a:p>
          <a:p>
            <a:pPr marL="91440" algn="just">
              <a:buBlip>
                <a:blip r:embed="rId2"/>
              </a:buBlip>
            </a:pPr>
            <a:r>
              <a:rPr lang="en-US" sz="2800" dirty="0" smtClean="0">
                <a:latin typeface="Times New Roman" pitchFamily="18" charset="0"/>
                <a:cs typeface="Times New Roman" pitchFamily="18" charset="0"/>
              </a:rPr>
              <a:t>With the help of S.Q.C. it is possible to identify and eliminate assignable </a:t>
            </a:r>
            <a:r>
              <a:rPr lang="en-US" sz="2800" dirty="0">
                <a:latin typeface="Times New Roman" pitchFamily="18" charset="0"/>
                <a:cs typeface="Times New Roman" pitchFamily="18" charset="0"/>
              </a:rPr>
              <a:t>causes of variation and possibly the inclusion of good ones, </a:t>
            </a:r>
            <a:r>
              <a:rPr lang="en-US" sz="2800" dirty="0" err="1">
                <a:latin typeface="Times New Roman" pitchFamily="18" charset="0"/>
                <a:cs typeface="Times New Roman" pitchFamily="18" charset="0"/>
              </a:rPr>
              <a:t>viz</a:t>
            </a:r>
            <a:r>
              <a:rPr lang="en-US" sz="2800" dirty="0">
                <a:latin typeface="Times New Roman" pitchFamily="18" charset="0"/>
                <a:cs typeface="Times New Roman" pitchFamily="18" charset="0"/>
              </a:rPr>
              <a:t> ., new material or methods. </a:t>
            </a:r>
            <a:r>
              <a:rPr lang="en-US" sz="2800" dirty="0" smtClean="0">
                <a:latin typeface="Times New Roman" pitchFamily="18" charset="0"/>
                <a:cs typeface="Times New Roman" pitchFamily="18" charset="0"/>
              </a:rPr>
              <a:t>This helps </a:t>
            </a:r>
            <a:r>
              <a:rPr lang="en-US" sz="2800" dirty="0">
                <a:latin typeface="Times New Roman" pitchFamily="18" charset="0"/>
                <a:cs typeface="Times New Roman" pitchFamily="18" charset="0"/>
              </a:rPr>
              <a:t>in the detection and correction of many production troubles, and </a:t>
            </a:r>
            <a:r>
              <a:rPr lang="en-US" sz="2800" dirty="0" smtClean="0">
                <a:latin typeface="Times New Roman" pitchFamily="18" charset="0"/>
                <a:cs typeface="Times New Roman" pitchFamily="18" charset="0"/>
              </a:rPr>
              <a:t>brings </a:t>
            </a:r>
            <a:r>
              <a:rPr lang="en-US" sz="2800" dirty="0">
                <a:latin typeface="Times New Roman" pitchFamily="18" charset="0"/>
                <a:cs typeface="Times New Roman" pitchFamily="18" charset="0"/>
              </a:rPr>
              <a:t>about a substantial improvement in the product quality and reduction of spoilage and rework</a:t>
            </a:r>
            <a:r>
              <a:rPr lang="en-US" sz="2800" dirty="0" smtClean="0">
                <a:latin typeface="Times New Roman" pitchFamily="18" charset="0"/>
                <a:cs typeface="Times New Roman" pitchFamily="18" charset="0"/>
              </a:rPr>
              <a:t>.</a:t>
            </a:r>
          </a:p>
          <a:p>
            <a:pPr marL="91440" algn="just">
              <a:buBlip>
                <a:blip r:embed="rId2"/>
              </a:buBlip>
            </a:pPr>
            <a:r>
              <a:rPr lang="en-US" sz="2600" dirty="0">
                <a:latin typeface="Times New Roman" pitchFamily="18" charset="0"/>
                <a:cs typeface="Times New Roman" pitchFamily="18" charset="0"/>
              </a:rPr>
              <a:t>It </a:t>
            </a:r>
            <a:r>
              <a:rPr lang="en-US" sz="2600" dirty="0" smtClean="0">
                <a:latin typeface="Times New Roman" pitchFamily="18" charset="0"/>
                <a:cs typeface="Times New Roman" pitchFamily="18" charset="0"/>
              </a:rPr>
              <a:t>is possible to take necessary action to correct troubles at proper time with the help of S.Q.C and thus </a:t>
            </a:r>
            <a:r>
              <a:rPr lang="en-US" sz="2600" dirty="0">
                <a:latin typeface="Times New Roman" pitchFamily="18" charset="0"/>
                <a:cs typeface="Times New Roman" pitchFamily="18" charset="0"/>
              </a:rPr>
              <a:t>preventing frequent and unwarranted adjustments.</a:t>
            </a:r>
          </a:p>
          <a:p>
            <a:pPr marL="91440" algn="just">
              <a:buNone/>
            </a:pPr>
            <a:endParaRPr lang="en-US" sz="2800" dirty="0">
              <a:latin typeface="Times New Roman" pitchFamily="18" charset="0"/>
              <a:cs typeface="Times New Roman" pitchFamily="18" charset="0"/>
            </a:endParaRP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382000" cy="6019800"/>
          </a:xfrm>
        </p:spPr>
        <p:txBody>
          <a:bodyPr>
            <a:normAutofit/>
          </a:bodyPr>
          <a:lstStyle/>
          <a:p>
            <a:pPr marL="91440" algn="just">
              <a:buBlip>
                <a:blip r:embed="rId2"/>
              </a:buBlip>
            </a:pPr>
            <a:r>
              <a:rPr lang="en-US" sz="2400" dirty="0" smtClean="0">
                <a:latin typeface="Times New Roman" pitchFamily="18" charset="0"/>
                <a:cs typeface="Times New Roman" pitchFamily="18" charset="0"/>
              </a:rPr>
              <a:t>It provides better quality assurance at lower inspection cost.</a:t>
            </a:r>
          </a:p>
          <a:p>
            <a:pPr marL="91440" algn="just">
              <a:buBlip>
                <a:blip r:embed="rId2"/>
              </a:buBlip>
            </a:pPr>
            <a:r>
              <a:rPr lang="en-US" sz="2400" dirty="0" smtClean="0">
                <a:latin typeface="Times New Roman" pitchFamily="18" charset="0"/>
                <a:cs typeface="Times New Roman" pitchFamily="18" charset="0"/>
              </a:rPr>
              <a:t>S.Q.C reduce waste of time and material to the absolute minimum by giving an early warning about the occurrence of defects. </a:t>
            </a:r>
          </a:p>
          <a:p>
            <a:pPr marL="91440" algn="just">
              <a:buNone/>
            </a:pPr>
            <a:r>
              <a:rPr lang="en-US" sz="2400" dirty="0" smtClean="0">
                <a:latin typeface="Times New Roman" pitchFamily="18" charset="0"/>
                <a:cs typeface="Times New Roman" pitchFamily="18" charset="0"/>
              </a:rPr>
              <a:t>	Thus from the above discussions, it is clear that the most important functions of SQC are:</a:t>
            </a:r>
          </a:p>
          <a:p>
            <a:pPr marL="91440" algn="just">
              <a:buBlip>
                <a:blip r:embed="rId3"/>
              </a:buBlip>
            </a:pPr>
            <a:r>
              <a:rPr lang="en-US" sz="2400" dirty="0" smtClean="0">
                <a:latin typeface="Times New Roman" pitchFamily="18" charset="0"/>
                <a:cs typeface="Times New Roman" pitchFamily="18" charset="0"/>
              </a:rPr>
              <a:t>Evaluation of quality standards of incoming materials, products in process and of finished goods.</a:t>
            </a:r>
          </a:p>
          <a:p>
            <a:pPr marL="91440" algn="just">
              <a:buBlip>
                <a:blip r:embed="rId3"/>
              </a:buBlip>
            </a:pPr>
            <a:r>
              <a:rPr lang="en-US" sz="2400" dirty="0" smtClean="0">
                <a:latin typeface="Times New Roman" pitchFamily="18" charset="0"/>
                <a:cs typeface="Times New Roman" pitchFamily="18" charset="0"/>
              </a:rPr>
              <a:t>Judging the conformity of the process to established standards and taking suitable action when deviations are noted.</a:t>
            </a:r>
          </a:p>
          <a:p>
            <a:pPr marL="91440" algn="just">
              <a:buBlip>
                <a:blip r:embed="rId3"/>
              </a:buBlip>
            </a:pPr>
            <a:r>
              <a:rPr lang="en-US" sz="2400" dirty="0" smtClean="0">
                <a:latin typeface="Times New Roman" pitchFamily="18" charset="0"/>
                <a:cs typeface="Times New Roman" pitchFamily="18" charset="0"/>
              </a:rPr>
              <a:t>Evaluation of optimum quality obtainable under given conditions.</a:t>
            </a:r>
          </a:p>
          <a:p>
            <a:pPr marL="91440" algn="just">
              <a:buBlip>
                <a:blip r:embed="rId3"/>
              </a:buBlip>
            </a:pPr>
            <a:r>
              <a:rPr lang="en-US" sz="2400" dirty="0" smtClean="0">
                <a:latin typeface="Times New Roman" pitchFamily="18" charset="0"/>
                <a:cs typeface="Times New Roman" pitchFamily="18" charset="0"/>
              </a:rPr>
              <a:t>Improvement of quality and productivity by process control and experimentation.</a:t>
            </a:r>
          </a:p>
          <a:p>
            <a:pPr marL="91440" algn="just">
              <a:buBlip>
                <a:blip r:embed="rId2"/>
              </a:buBlip>
            </a:pPr>
            <a:endParaRPr lang="en-US" dirty="0" smtClean="0"/>
          </a:p>
          <a:p>
            <a:pPr>
              <a:buNone/>
            </a:pP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792162"/>
          </a:xfrm>
        </p:spPr>
        <p:txBody>
          <a:bodyPr/>
          <a:lstStyle/>
          <a:p>
            <a:r>
              <a:rPr lang="en-US" sz="3200" dirty="0" smtClean="0">
                <a:solidFill>
                  <a:srgbClr val="002060"/>
                </a:solidFill>
                <a:latin typeface="Algerian" pitchFamily="82" charset="0"/>
              </a:rPr>
              <a:t>Process control and Product control</a:t>
            </a:r>
            <a:endParaRPr lang="en-US" sz="3200" dirty="0">
              <a:solidFill>
                <a:srgbClr val="002060"/>
              </a:solidFill>
              <a:latin typeface="Algerian" pitchFamily="82" charset="0"/>
            </a:endParaRPr>
          </a:p>
        </p:txBody>
      </p:sp>
      <p:sp>
        <p:nvSpPr>
          <p:cNvPr id="3" name="Content Placeholder 2"/>
          <p:cNvSpPr>
            <a:spLocks noGrp="1"/>
          </p:cNvSpPr>
          <p:nvPr>
            <p:ph idx="1"/>
          </p:nvPr>
        </p:nvSpPr>
        <p:spPr>
          <a:xfrm>
            <a:off x="457200" y="1066800"/>
            <a:ext cx="8382000" cy="5334000"/>
          </a:xfrm>
        </p:spPr>
        <p:txBody>
          <a:bodyPr>
            <a:normAutofit fontScale="77500" lnSpcReduction="20000"/>
          </a:bodyPr>
          <a:lstStyle/>
          <a:p>
            <a:pPr marL="91440" algn="just">
              <a:buNone/>
            </a:pPr>
            <a:r>
              <a:rPr lang="en-US" sz="2400" dirty="0" smtClean="0">
                <a:latin typeface="Times New Roman" pitchFamily="18" charset="0"/>
                <a:cs typeface="Times New Roman" pitchFamily="18" charset="0"/>
              </a:rPr>
              <a:t>	</a:t>
            </a:r>
            <a:r>
              <a:rPr lang="en-US" sz="3100" dirty="0" smtClean="0">
                <a:latin typeface="Times New Roman" pitchFamily="18" charset="0"/>
                <a:cs typeface="Times New Roman" pitchFamily="18" charset="0"/>
              </a:rPr>
              <a:t>The main objective in any production process is to control and maintain a satisfactory quality level of the manufactured product so that it conforms to specified quality standards. In other words, we want to ensure that the proportion of defective items in the manufactured product is not too large. This is termed as 'process control' and is achieved through the technique of 'Control Charts' pioneered by W.A. </a:t>
            </a:r>
            <a:r>
              <a:rPr lang="en-US" sz="3100" dirty="0" err="1" smtClean="0">
                <a:latin typeface="Times New Roman" pitchFamily="18" charset="0"/>
                <a:cs typeface="Times New Roman" pitchFamily="18" charset="0"/>
              </a:rPr>
              <a:t>Shewhart</a:t>
            </a:r>
            <a:r>
              <a:rPr lang="en-US" sz="3100" dirty="0" smtClean="0">
                <a:latin typeface="Times New Roman" pitchFamily="18" charset="0"/>
                <a:cs typeface="Times New Roman" pitchFamily="18" charset="0"/>
              </a:rPr>
              <a:t>.</a:t>
            </a:r>
          </a:p>
          <a:p>
            <a:pPr marL="91440" algn="just">
              <a:buNone/>
            </a:pPr>
            <a:endParaRPr lang="en-US" sz="3100" dirty="0" smtClean="0">
              <a:latin typeface="Times New Roman" pitchFamily="18" charset="0"/>
              <a:cs typeface="Times New Roman" pitchFamily="18" charset="0"/>
            </a:endParaRPr>
          </a:p>
          <a:p>
            <a:pPr marL="91440" algn="just">
              <a:buNone/>
            </a:pPr>
            <a:r>
              <a:rPr lang="en-US" sz="3100" dirty="0" smtClean="0">
                <a:latin typeface="Times New Roman" pitchFamily="18" charset="0"/>
                <a:cs typeface="Times New Roman" pitchFamily="18" charset="0"/>
              </a:rPr>
              <a:t>	By product control, we mean controlling the quality of the product by critical examination at strategic points and this is achieved through 'Sampling Inspection Plans' pioneered by H.F. Dodge and H.C. </a:t>
            </a:r>
            <a:r>
              <a:rPr lang="en-US" sz="3100" dirty="0" err="1" smtClean="0">
                <a:latin typeface="Times New Roman" pitchFamily="18" charset="0"/>
                <a:cs typeface="Times New Roman" pitchFamily="18" charset="0"/>
              </a:rPr>
              <a:t>Romig</a:t>
            </a:r>
            <a:r>
              <a:rPr lang="en-US" sz="3100" dirty="0" smtClean="0">
                <a:latin typeface="Times New Roman" pitchFamily="18" charset="0"/>
                <a:cs typeface="Times New Roman" pitchFamily="18" charset="0"/>
              </a:rPr>
              <a:t>. Product control aims at guaranteeing certain quality level to the consumer regardless of what quality level is being maintained by the producer. In other words, it attempts to ensure that the product marketed by sale department does not contain a large number of defective items. </a:t>
            </a:r>
            <a:endParaRPr lang="en-US" sz="3100" dirty="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914400" y="-609600"/>
            <a:ext cx="8229600" cy="76200"/>
          </a:xfrm>
        </p:spPr>
        <p:txBody>
          <a:bodyPr/>
          <a:lstStyle/>
          <a:p>
            <a:endParaRPr lang="en-US" dirty="0"/>
          </a:p>
        </p:txBody>
      </p:sp>
      <p:graphicFrame>
        <p:nvGraphicFramePr>
          <p:cNvPr id="7" name="Content Placeholder 6"/>
          <p:cNvGraphicFramePr>
            <a:graphicFrameLocks noGrp="1"/>
          </p:cNvGraphicFramePr>
          <p:nvPr>
            <p:ph idx="1"/>
          </p:nvPr>
        </p:nvGraphicFramePr>
        <p:xfrm>
          <a:off x="381000" y="381000"/>
          <a:ext cx="8229600" cy="57451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028" name="Object 4"/>
          <p:cNvGraphicFramePr>
            <a:graphicFrameLocks noChangeAspect="1"/>
          </p:cNvGraphicFramePr>
          <p:nvPr/>
        </p:nvGraphicFramePr>
        <p:xfrm>
          <a:off x="533400" y="3810000"/>
          <a:ext cx="177800" cy="203200"/>
        </p:xfrm>
        <a:graphic>
          <a:graphicData uri="http://schemas.openxmlformats.org/presentationml/2006/ole">
            <p:oleObj spid="_x0000_s1028" name="Equation" r:id="rId7" imgW="177480" imgH="203040" progId="Equation.DSMT4">
              <p:embed/>
            </p:oleObj>
          </a:graphicData>
        </a:graphic>
      </p:graphicFrame>
      <p:graphicFrame>
        <p:nvGraphicFramePr>
          <p:cNvPr id="1029" name="Object 5"/>
          <p:cNvGraphicFramePr>
            <a:graphicFrameLocks noChangeAspect="1"/>
          </p:cNvGraphicFramePr>
          <p:nvPr/>
        </p:nvGraphicFramePr>
        <p:xfrm>
          <a:off x="2209800" y="3810000"/>
          <a:ext cx="374073" cy="228600"/>
        </p:xfrm>
        <a:graphic>
          <a:graphicData uri="http://schemas.openxmlformats.org/presentationml/2006/ole">
            <p:oleObj spid="_x0000_s1029" name="Equation" r:id="rId8" imgW="152280" imgH="13968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305800" cy="6019800"/>
          </a:xfrm>
        </p:spPr>
        <p:txBody>
          <a:bodyPr>
            <a:normAutofit/>
          </a:bodyPr>
          <a:lstStyle/>
          <a:p>
            <a:pPr marL="91440" algn="just">
              <a:buNone/>
            </a:pPr>
            <a:r>
              <a:rPr lang="en-US" sz="2400" dirty="0" smtClean="0">
                <a:latin typeface="Times New Roman" pitchFamily="18" charset="0"/>
                <a:cs typeface="Times New Roman" pitchFamily="18" charset="0"/>
              </a:rPr>
              <a:t>	</a:t>
            </a:r>
            <a:r>
              <a:rPr lang="en-US" sz="2800" u="sng" dirty="0" smtClean="0">
                <a:solidFill>
                  <a:srgbClr val="002060"/>
                </a:solidFill>
                <a:latin typeface="Algerian" pitchFamily="82" charset="0"/>
                <a:cs typeface="Times New Roman" pitchFamily="18" charset="0"/>
              </a:rPr>
              <a:t>Control Limits and Tolerance Limits</a:t>
            </a:r>
          </a:p>
          <a:p>
            <a:pPr marL="91440" algn="just">
              <a:buNone/>
            </a:pPr>
            <a:r>
              <a:rPr lang="en-US" sz="2400" dirty="0" smtClean="0">
                <a:latin typeface="Times New Roman" pitchFamily="18" charset="0"/>
                <a:cs typeface="Times New Roman" pitchFamily="18" charset="0"/>
              </a:rPr>
              <a:t>	Control Limits are used in Control Charts. These are the limits of sampling variation of a statistical measure (e.g., mean, range, or fraction-defective) such that if the production process is under control, the values of the measure will lie within these limits. Points falling outside control limits indicate that the process is not operating under a system of chance causes, i.e., assignable causes of variation are present, which must be eliminated. </a:t>
            </a:r>
          </a:p>
          <a:p>
            <a:pPr marL="91440" algn="just">
              <a:buNone/>
            </a:pPr>
            <a:r>
              <a:rPr lang="en-US" sz="2400" dirty="0" smtClean="0">
                <a:latin typeface="Times New Roman" pitchFamily="18" charset="0"/>
                <a:cs typeface="Times New Roman" pitchFamily="18" charset="0"/>
              </a:rPr>
              <a:t>	Tolerance Limits are the limits of variation of a quality measure of the product between which at least a specified proportion of the product is expected to lie (with a given probability), provided the process is in a state of statistical quality control. For example, we may claim with a probability of 0.99 that at least 90% of the products will have dimensions between some stated limits</a:t>
            </a:r>
            <a:r>
              <a:rPr lang="en-US" sz="240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marL="91440" algn="just">
              <a:buNone/>
            </a:pPr>
            <a:endParaRPr lang="en-US" sz="2400" dirty="0" smtClean="0">
              <a:latin typeface="Times New Roman" pitchFamily="18" charset="0"/>
              <a:cs typeface="Times New Roman" pitchFamily="18" charset="0"/>
            </a:endParaRPr>
          </a:p>
          <a:p>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TotalTime>
  <Words>86</Words>
  <Application>Microsoft Office PowerPoint</Application>
  <PresentationFormat>On-screen Show (4:3)</PresentationFormat>
  <Paragraphs>35</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Equation</vt:lpstr>
      <vt:lpstr>Statistical Quality Control (Contd.)</vt:lpstr>
      <vt:lpstr> BENEFITS OF STATISTICAL QUALITY CONTROL </vt:lpstr>
      <vt:lpstr>Slide 3</vt:lpstr>
      <vt:lpstr>Process control and Product control</vt:lpstr>
      <vt:lpstr>Slide 5</vt:lpstr>
      <vt:lpstr>Slide 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24</cp:revision>
  <dcterms:created xsi:type="dcterms:W3CDTF">2021-05-19T14:02:18Z</dcterms:created>
  <dcterms:modified xsi:type="dcterms:W3CDTF">2021-05-20T12:32:18Z</dcterms:modified>
</cp:coreProperties>
</file>